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5"/>
  </p:notesMasterIdLst>
  <p:handoutMasterIdLst>
    <p:handoutMasterId r:id="rId176"/>
  </p:handoutMasterIdLst>
  <p:sldIdLst>
    <p:sldId id="453" r:id="rId2"/>
    <p:sldId id="875" r:id="rId3"/>
    <p:sldId id="704" r:id="rId4"/>
    <p:sldId id="703" r:id="rId5"/>
    <p:sldId id="892" r:id="rId6"/>
    <p:sldId id="705" r:id="rId7"/>
    <p:sldId id="706" r:id="rId8"/>
    <p:sldId id="707" r:id="rId9"/>
    <p:sldId id="708" r:id="rId10"/>
    <p:sldId id="709" r:id="rId11"/>
    <p:sldId id="711" r:id="rId12"/>
    <p:sldId id="710" r:id="rId13"/>
    <p:sldId id="712" r:id="rId14"/>
    <p:sldId id="713" r:id="rId15"/>
    <p:sldId id="724" r:id="rId16"/>
    <p:sldId id="721" r:id="rId17"/>
    <p:sldId id="884" r:id="rId18"/>
    <p:sldId id="887" r:id="rId19"/>
    <p:sldId id="886" r:id="rId20"/>
    <p:sldId id="889" r:id="rId21"/>
    <p:sldId id="878" r:id="rId22"/>
    <p:sldId id="885" r:id="rId23"/>
    <p:sldId id="883" r:id="rId24"/>
    <p:sldId id="890" r:id="rId25"/>
    <p:sldId id="882" r:id="rId26"/>
    <p:sldId id="881" r:id="rId27"/>
    <p:sldId id="880" r:id="rId28"/>
    <p:sldId id="879" r:id="rId29"/>
    <p:sldId id="807" r:id="rId30"/>
    <p:sldId id="888" r:id="rId31"/>
    <p:sldId id="728" r:id="rId32"/>
    <p:sldId id="729" r:id="rId33"/>
    <p:sldId id="734" r:id="rId34"/>
    <p:sldId id="730" r:id="rId35"/>
    <p:sldId id="731" r:id="rId36"/>
    <p:sldId id="732" r:id="rId37"/>
    <p:sldId id="733" r:id="rId38"/>
    <p:sldId id="752" r:id="rId39"/>
    <p:sldId id="753" r:id="rId40"/>
    <p:sldId id="758" r:id="rId41"/>
    <p:sldId id="759" r:id="rId42"/>
    <p:sldId id="760" r:id="rId43"/>
    <p:sldId id="761" r:id="rId44"/>
    <p:sldId id="762" r:id="rId45"/>
    <p:sldId id="763" r:id="rId46"/>
    <p:sldId id="764" r:id="rId47"/>
    <p:sldId id="765" r:id="rId48"/>
    <p:sldId id="766" r:id="rId49"/>
    <p:sldId id="767" r:id="rId50"/>
    <p:sldId id="768" r:id="rId51"/>
    <p:sldId id="769" r:id="rId52"/>
    <p:sldId id="770" r:id="rId53"/>
    <p:sldId id="771" r:id="rId54"/>
    <p:sldId id="772" r:id="rId55"/>
    <p:sldId id="773" r:id="rId56"/>
    <p:sldId id="774" r:id="rId57"/>
    <p:sldId id="775" r:id="rId58"/>
    <p:sldId id="776" r:id="rId59"/>
    <p:sldId id="777" r:id="rId60"/>
    <p:sldId id="722" r:id="rId61"/>
    <p:sldId id="868" r:id="rId62"/>
    <p:sldId id="735" r:id="rId63"/>
    <p:sldId id="736" r:id="rId64"/>
    <p:sldId id="737" r:id="rId65"/>
    <p:sldId id="738" r:id="rId66"/>
    <p:sldId id="808" r:id="rId67"/>
    <p:sldId id="778" r:id="rId68"/>
    <p:sldId id="725" r:id="rId69"/>
    <p:sldId id="779" r:id="rId70"/>
    <p:sldId id="780" r:id="rId71"/>
    <p:sldId id="781" r:id="rId72"/>
    <p:sldId id="782" r:id="rId73"/>
    <p:sldId id="783" r:id="rId74"/>
    <p:sldId id="809" r:id="rId75"/>
    <p:sldId id="810" r:id="rId76"/>
    <p:sldId id="811" r:id="rId77"/>
    <p:sldId id="812" r:id="rId78"/>
    <p:sldId id="814" r:id="rId79"/>
    <p:sldId id="813" r:id="rId80"/>
    <p:sldId id="784" r:id="rId81"/>
    <p:sldId id="739" r:id="rId82"/>
    <p:sldId id="718" r:id="rId83"/>
    <p:sldId id="740" r:id="rId84"/>
    <p:sldId id="741" r:id="rId85"/>
    <p:sldId id="747" r:id="rId86"/>
    <p:sldId id="748" r:id="rId87"/>
    <p:sldId id="815" r:id="rId88"/>
    <p:sldId id="749" r:id="rId89"/>
    <p:sldId id="750" r:id="rId90"/>
    <p:sldId id="785" r:id="rId91"/>
    <p:sldId id="816" r:id="rId92"/>
    <p:sldId id="891" r:id="rId93"/>
    <p:sldId id="751" r:id="rId94"/>
    <p:sldId id="817" r:id="rId95"/>
    <p:sldId id="818" r:id="rId96"/>
    <p:sldId id="869" r:id="rId97"/>
    <p:sldId id="786" r:id="rId98"/>
    <p:sldId id="893" r:id="rId99"/>
    <p:sldId id="894" r:id="rId100"/>
    <p:sldId id="790" r:id="rId101"/>
    <p:sldId id="791" r:id="rId102"/>
    <p:sldId id="792" r:id="rId103"/>
    <p:sldId id="793" r:id="rId104"/>
    <p:sldId id="794" r:id="rId105"/>
    <p:sldId id="795" r:id="rId106"/>
    <p:sldId id="796" r:id="rId107"/>
    <p:sldId id="797" r:id="rId108"/>
    <p:sldId id="870" r:id="rId109"/>
    <p:sldId id="798" r:id="rId110"/>
    <p:sldId id="742" r:id="rId111"/>
    <p:sldId id="743" r:id="rId112"/>
    <p:sldId id="744" r:id="rId113"/>
    <p:sldId id="745" r:id="rId114"/>
    <p:sldId id="787" r:id="rId115"/>
    <p:sldId id="819" r:id="rId116"/>
    <p:sldId id="789" r:id="rId117"/>
    <p:sldId id="820" r:id="rId118"/>
    <p:sldId id="799" r:id="rId119"/>
    <p:sldId id="800" r:id="rId120"/>
    <p:sldId id="823" r:id="rId121"/>
    <p:sldId id="824" r:id="rId122"/>
    <p:sldId id="825" r:id="rId123"/>
    <p:sldId id="801" r:id="rId124"/>
    <p:sldId id="802" r:id="rId125"/>
    <p:sldId id="803" r:id="rId126"/>
    <p:sldId id="804" r:id="rId127"/>
    <p:sldId id="805" r:id="rId128"/>
    <p:sldId id="806" r:id="rId129"/>
    <p:sldId id="821" r:id="rId130"/>
    <p:sldId id="822" r:id="rId131"/>
    <p:sldId id="826" r:id="rId132"/>
    <p:sldId id="871" r:id="rId133"/>
    <p:sldId id="872" r:id="rId134"/>
    <p:sldId id="873" r:id="rId135"/>
    <p:sldId id="827" r:id="rId136"/>
    <p:sldId id="828" r:id="rId137"/>
    <p:sldId id="829" r:id="rId138"/>
    <p:sldId id="830" r:id="rId139"/>
    <p:sldId id="874" r:id="rId140"/>
    <p:sldId id="831" r:id="rId141"/>
    <p:sldId id="832" r:id="rId142"/>
    <p:sldId id="834" r:id="rId143"/>
    <p:sldId id="835" r:id="rId144"/>
    <p:sldId id="836" r:id="rId145"/>
    <p:sldId id="837" r:id="rId146"/>
    <p:sldId id="838" r:id="rId147"/>
    <p:sldId id="833" r:id="rId148"/>
    <p:sldId id="867" r:id="rId149"/>
    <p:sldId id="839" r:id="rId150"/>
    <p:sldId id="840" r:id="rId151"/>
    <p:sldId id="851" r:id="rId152"/>
    <p:sldId id="841" r:id="rId153"/>
    <p:sldId id="847" r:id="rId154"/>
    <p:sldId id="848" r:id="rId155"/>
    <p:sldId id="849" r:id="rId156"/>
    <p:sldId id="850" r:id="rId157"/>
    <p:sldId id="852" r:id="rId158"/>
    <p:sldId id="842" r:id="rId159"/>
    <p:sldId id="853" r:id="rId160"/>
    <p:sldId id="855" r:id="rId161"/>
    <p:sldId id="856" r:id="rId162"/>
    <p:sldId id="857" r:id="rId163"/>
    <p:sldId id="854" r:id="rId164"/>
    <p:sldId id="858" r:id="rId165"/>
    <p:sldId id="843" r:id="rId166"/>
    <p:sldId id="859" r:id="rId167"/>
    <p:sldId id="860" r:id="rId168"/>
    <p:sldId id="861" r:id="rId169"/>
    <p:sldId id="862" r:id="rId170"/>
    <p:sldId id="863" r:id="rId171"/>
    <p:sldId id="866" r:id="rId172"/>
    <p:sldId id="865" r:id="rId173"/>
    <p:sldId id="864" r:id="rId174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875"/>
            <p14:sldId id="704"/>
            <p14:sldId id="703"/>
            <p14:sldId id="892"/>
            <p14:sldId id="705"/>
            <p14:sldId id="706"/>
            <p14:sldId id="707"/>
            <p14:sldId id="708"/>
            <p14:sldId id="709"/>
            <p14:sldId id="711"/>
            <p14:sldId id="710"/>
            <p14:sldId id="712"/>
            <p14:sldId id="713"/>
            <p14:sldId id="724"/>
            <p14:sldId id="721"/>
            <p14:sldId id="884"/>
            <p14:sldId id="887"/>
            <p14:sldId id="886"/>
            <p14:sldId id="889"/>
            <p14:sldId id="878"/>
            <p14:sldId id="885"/>
            <p14:sldId id="883"/>
            <p14:sldId id="890"/>
            <p14:sldId id="882"/>
            <p14:sldId id="881"/>
            <p14:sldId id="880"/>
            <p14:sldId id="879"/>
            <p14:sldId id="807"/>
            <p14:sldId id="888"/>
            <p14:sldId id="728"/>
            <p14:sldId id="729"/>
            <p14:sldId id="734"/>
            <p14:sldId id="730"/>
            <p14:sldId id="731"/>
            <p14:sldId id="732"/>
            <p14:sldId id="733"/>
            <p14:sldId id="752"/>
            <p14:sldId id="753"/>
            <p14:sldId id="758"/>
            <p14:sldId id="759"/>
            <p14:sldId id="760"/>
            <p14:sldId id="761"/>
            <p14:sldId id="762"/>
            <p14:sldId id="763"/>
            <p14:sldId id="764"/>
            <p14:sldId id="765"/>
            <p14:sldId id="766"/>
            <p14:sldId id="767"/>
            <p14:sldId id="768"/>
            <p14:sldId id="769"/>
            <p14:sldId id="770"/>
            <p14:sldId id="771"/>
            <p14:sldId id="772"/>
            <p14:sldId id="773"/>
            <p14:sldId id="774"/>
            <p14:sldId id="775"/>
            <p14:sldId id="776"/>
            <p14:sldId id="777"/>
            <p14:sldId id="722"/>
            <p14:sldId id="868"/>
            <p14:sldId id="735"/>
            <p14:sldId id="736"/>
            <p14:sldId id="737"/>
            <p14:sldId id="738"/>
            <p14:sldId id="808"/>
            <p14:sldId id="778"/>
            <p14:sldId id="725"/>
            <p14:sldId id="779"/>
            <p14:sldId id="780"/>
            <p14:sldId id="781"/>
            <p14:sldId id="782"/>
            <p14:sldId id="783"/>
            <p14:sldId id="809"/>
            <p14:sldId id="810"/>
            <p14:sldId id="811"/>
            <p14:sldId id="812"/>
            <p14:sldId id="814"/>
            <p14:sldId id="813"/>
            <p14:sldId id="784"/>
            <p14:sldId id="739"/>
            <p14:sldId id="718"/>
            <p14:sldId id="740"/>
            <p14:sldId id="741"/>
            <p14:sldId id="747"/>
            <p14:sldId id="748"/>
            <p14:sldId id="815"/>
            <p14:sldId id="749"/>
            <p14:sldId id="750"/>
            <p14:sldId id="785"/>
            <p14:sldId id="816"/>
            <p14:sldId id="891"/>
            <p14:sldId id="751"/>
            <p14:sldId id="817"/>
            <p14:sldId id="818"/>
            <p14:sldId id="869"/>
            <p14:sldId id="786"/>
            <p14:sldId id="893"/>
            <p14:sldId id="894"/>
            <p14:sldId id="790"/>
            <p14:sldId id="791"/>
            <p14:sldId id="792"/>
            <p14:sldId id="793"/>
            <p14:sldId id="794"/>
            <p14:sldId id="795"/>
            <p14:sldId id="796"/>
            <p14:sldId id="797"/>
            <p14:sldId id="870"/>
            <p14:sldId id="798"/>
          </p14:sldIdLst>
        </p14:section>
        <p14:section name="Untitled Section" id="{9316BE91-4509-4C8D-A337-AA80FAF8F083}">
          <p14:sldIdLst>
            <p14:sldId id="742"/>
            <p14:sldId id="743"/>
            <p14:sldId id="744"/>
            <p14:sldId id="745"/>
            <p14:sldId id="787"/>
            <p14:sldId id="819"/>
            <p14:sldId id="789"/>
            <p14:sldId id="820"/>
            <p14:sldId id="799"/>
            <p14:sldId id="800"/>
            <p14:sldId id="823"/>
            <p14:sldId id="824"/>
            <p14:sldId id="825"/>
            <p14:sldId id="801"/>
            <p14:sldId id="802"/>
            <p14:sldId id="803"/>
            <p14:sldId id="804"/>
            <p14:sldId id="805"/>
            <p14:sldId id="806"/>
            <p14:sldId id="821"/>
            <p14:sldId id="822"/>
            <p14:sldId id="826"/>
            <p14:sldId id="871"/>
            <p14:sldId id="872"/>
            <p14:sldId id="873"/>
            <p14:sldId id="827"/>
            <p14:sldId id="828"/>
            <p14:sldId id="829"/>
            <p14:sldId id="830"/>
            <p14:sldId id="874"/>
            <p14:sldId id="831"/>
            <p14:sldId id="832"/>
            <p14:sldId id="834"/>
            <p14:sldId id="835"/>
            <p14:sldId id="836"/>
            <p14:sldId id="837"/>
            <p14:sldId id="838"/>
            <p14:sldId id="833"/>
            <p14:sldId id="867"/>
            <p14:sldId id="839"/>
            <p14:sldId id="840"/>
            <p14:sldId id="851"/>
            <p14:sldId id="841"/>
            <p14:sldId id="847"/>
            <p14:sldId id="848"/>
            <p14:sldId id="849"/>
            <p14:sldId id="850"/>
            <p14:sldId id="852"/>
            <p14:sldId id="842"/>
            <p14:sldId id="853"/>
            <p14:sldId id="855"/>
            <p14:sldId id="856"/>
            <p14:sldId id="857"/>
            <p14:sldId id="854"/>
            <p14:sldId id="858"/>
            <p14:sldId id="843"/>
            <p14:sldId id="859"/>
            <p14:sldId id="860"/>
            <p14:sldId id="861"/>
            <p14:sldId id="862"/>
            <p14:sldId id="863"/>
            <p14:sldId id="866"/>
            <p14:sldId id="865"/>
            <p14:sldId id="8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C8CE4"/>
    <a:srgbClr val="FF00FF"/>
    <a:srgbClr val="C2FFF0"/>
    <a:srgbClr val="BBBBEF"/>
    <a:srgbClr val="FFFF99"/>
    <a:srgbClr val="0066FF"/>
    <a:srgbClr val="FF0066"/>
    <a:srgbClr val="009644"/>
    <a:srgbClr val="D67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CFA0F9D-9AE2-46F0-BA5C-24A2008DA665}" v="248" dt="2022-01-18T19:43:33.393"/>
    <p1510:client id="{15D937A8-8EAC-6724-B5CD-EDF1DBF3B2D8}" v="70" dt="2022-01-18T17:01:51.173"/>
    <p1510:client id="{4D56444D-3D5E-7FBA-C351-A7ED1023EA6C}" v="2659" dt="2022-01-18T14:24:34.416"/>
    <p1510:client id="{59FC3B5C-E2BD-B446-3A94-F97A7B6BDAC3}" v="1113" dt="2022-01-18T16:51:10.483"/>
    <p1510:client id="{5B8C3CF4-89D9-CA70-10BE-082868CBBDC0}" v="30" dt="2022-01-16T22:46:23.601"/>
    <p1510:client id="{BB50A871-DCD7-C34D-78B4-F61EEFBE6C56}" v="392" dt="2022-01-16T22:23:33.284"/>
    <p1510:client id="{C4C7254B-4126-45F1-ADCB-E1C13159CE72}" v="2" dt="2022-01-12T21:38:11.38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microsoft.com/office/2015/10/relationships/revisionInfo" Target="revisionInfo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presProps" Target="presProp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tableStyles" Target="tableStyle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handoutMaster" Target="handoutMasters/handoutMaster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7.wmf"/><Relationship Id="rId16" Type="http://schemas.openxmlformats.org/officeDocument/2006/relationships/image" Target="../media/image52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11" Type="http://schemas.openxmlformats.org/officeDocument/2006/relationships/image" Target="../media/image47.wmf"/><Relationship Id="rId5" Type="http://schemas.openxmlformats.org/officeDocument/2006/relationships/image" Target="../media/image40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39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5" Type="http://schemas.openxmlformats.org/officeDocument/2006/relationships/image" Target="../media/image92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24" Type="http://schemas.openxmlformats.org/officeDocument/2006/relationships/image" Target="../media/image91.wmf"/><Relationship Id="rId5" Type="http://schemas.openxmlformats.org/officeDocument/2006/relationships/image" Target="../media/image72.png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Relationship Id="rId22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18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6.wmf"/><Relationship Id="rId2" Type="http://schemas.openxmlformats.org/officeDocument/2006/relationships/image" Target="../media/image2.wmf"/><Relationship Id="rId16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4.wmf"/><Relationship Id="rId10" Type="http://schemas.openxmlformats.org/officeDocument/2006/relationships/image" Target="../media/image10.wmf"/><Relationship Id="rId19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16.wmf"/><Relationship Id="rId4" Type="http://schemas.openxmlformats.org/officeDocument/2006/relationships/image" Target="../media/image1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8.wmf"/><Relationship Id="rId21" Type="http://schemas.openxmlformats.org/officeDocument/2006/relationships/image" Target="../media/image146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23" Type="http://schemas.openxmlformats.org/officeDocument/2006/relationships/image" Target="../media/image148.wmf"/><Relationship Id="rId10" Type="http://schemas.openxmlformats.org/officeDocument/2006/relationships/image" Target="../media/image135.wmf"/><Relationship Id="rId19" Type="http://schemas.openxmlformats.org/officeDocument/2006/relationships/image" Target="../media/image144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Relationship Id="rId22" Type="http://schemas.openxmlformats.org/officeDocument/2006/relationships/image" Target="../media/image14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2-01-18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412E-84D3-4270-BB95-6A87A5CCEE37}" type="slidenum">
              <a:rPr lang="fr-CA" smtClean="0"/>
              <a:pPr/>
              <a:t>115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153097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13.wmf"/><Relationship Id="rId9" Type="http://schemas.openxmlformats.org/officeDocument/2006/relationships/image" Target="../media/image117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21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6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1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5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9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13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17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2.bin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9" Type="http://schemas.openxmlformats.org/officeDocument/2006/relationships/image" Target="../media/image140.wmf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243.bin"/><Relationship Id="rId42" Type="http://schemas.openxmlformats.org/officeDocument/2006/relationships/oleObject" Target="../embeddings/oleObject247.bin"/><Relationship Id="rId47" Type="http://schemas.openxmlformats.org/officeDocument/2006/relationships/image" Target="../media/image144.wmf"/><Relationship Id="rId50" Type="http://schemas.openxmlformats.org/officeDocument/2006/relationships/oleObject" Target="../embeddings/oleObject251.bin"/><Relationship Id="rId55" Type="http://schemas.openxmlformats.org/officeDocument/2006/relationships/image" Target="../media/image148.wmf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4.bin"/><Relationship Id="rId29" Type="http://schemas.openxmlformats.org/officeDocument/2006/relationships/image" Target="../media/image135.wmf"/><Relationship Id="rId11" Type="http://schemas.openxmlformats.org/officeDocument/2006/relationships/oleObject" Target="../embeddings/oleObject230.bin"/><Relationship Id="rId24" Type="http://schemas.openxmlformats.org/officeDocument/2006/relationships/oleObject" Target="../embeddings/oleObject238.bin"/><Relationship Id="rId32" Type="http://schemas.openxmlformats.org/officeDocument/2006/relationships/oleObject" Target="../embeddings/oleObject242.bin"/><Relationship Id="rId37" Type="http://schemas.openxmlformats.org/officeDocument/2006/relationships/image" Target="../media/image139.wmf"/><Relationship Id="rId40" Type="http://schemas.openxmlformats.org/officeDocument/2006/relationships/oleObject" Target="../embeddings/oleObject246.bin"/><Relationship Id="rId45" Type="http://schemas.openxmlformats.org/officeDocument/2006/relationships/image" Target="../media/image143.wmf"/><Relationship Id="rId53" Type="http://schemas.openxmlformats.org/officeDocument/2006/relationships/image" Target="../media/image147.wmf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130.wmf"/><Relationship Id="rId31" Type="http://schemas.openxmlformats.org/officeDocument/2006/relationships/image" Target="../media/image136.wmf"/><Relationship Id="rId44" Type="http://schemas.openxmlformats.org/officeDocument/2006/relationships/oleObject" Target="../embeddings/oleObject248.bin"/><Relationship Id="rId52" Type="http://schemas.openxmlformats.org/officeDocument/2006/relationships/oleObject" Target="../embeddings/oleObject252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28.bin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241.bin"/><Relationship Id="rId35" Type="http://schemas.openxmlformats.org/officeDocument/2006/relationships/image" Target="../media/image138.wmf"/><Relationship Id="rId43" Type="http://schemas.openxmlformats.org/officeDocument/2006/relationships/image" Target="../media/image142.wmf"/><Relationship Id="rId48" Type="http://schemas.openxmlformats.org/officeDocument/2006/relationships/oleObject" Target="../embeddings/oleObject250.bin"/><Relationship Id="rId8" Type="http://schemas.openxmlformats.org/officeDocument/2006/relationships/oleObject" Target="../embeddings/oleObject227.bin"/><Relationship Id="rId51" Type="http://schemas.openxmlformats.org/officeDocument/2006/relationships/image" Target="../media/image146.wmf"/><Relationship Id="rId3" Type="http://schemas.openxmlformats.org/officeDocument/2006/relationships/oleObject" Target="../embeddings/oleObject224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245.bin"/><Relationship Id="rId46" Type="http://schemas.openxmlformats.org/officeDocument/2006/relationships/oleObject" Target="../embeddings/oleObject249.bin"/><Relationship Id="rId20" Type="http://schemas.openxmlformats.org/officeDocument/2006/relationships/oleObject" Target="../embeddings/oleObject236.bin"/><Relationship Id="rId41" Type="http://schemas.openxmlformats.org/officeDocument/2006/relationships/image" Target="../media/image141.wmf"/><Relationship Id="rId54" Type="http://schemas.openxmlformats.org/officeDocument/2006/relationships/oleObject" Target="../embeddings/oleObject25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240.bin"/><Relationship Id="rId36" Type="http://schemas.openxmlformats.org/officeDocument/2006/relationships/oleObject" Target="../embeddings/oleObject244.bin"/><Relationship Id="rId49" Type="http://schemas.openxmlformats.org/officeDocument/2006/relationships/image" Target="../media/image145.w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6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120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9" Type="http://schemas.openxmlformats.org/officeDocument/2006/relationships/image" Target="../media/image47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oleObject" Target="../embeddings/oleObject113.bin"/><Relationship Id="rId40" Type="http://schemas.openxmlformats.org/officeDocument/2006/relationships/oleObject" Target="../embeddings/oleObject115.bin"/><Relationship Id="rId45" Type="http://schemas.openxmlformats.org/officeDocument/2006/relationships/image" Target="../media/image53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2.bin"/><Relationship Id="rId49" Type="http://schemas.openxmlformats.org/officeDocument/2006/relationships/image" Target="../media/image55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117.bin"/><Relationship Id="rId52" Type="http://schemas.openxmlformats.org/officeDocument/2006/relationships/oleObject" Target="../embeddings/oleObject12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08.bin"/><Relationship Id="rId35" Type="http://schemas.openxmlformats.org/officeDocument/2006/relationships/oleObject" Target="../embeddings/oleObject111.bin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119.bin"/><Relationship Id="rId8" Type="http://schemas.openxmlformats.org/officeDocument/2006/relationships/image" Target="../media/image37.wmf"/><Relationship Id="rId51" Type="http://schemas.openxmlformats.org/officeDocument/2006/relationships/oleObject" Target="../embeddings/oleObject121.bin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114.bin"/><Relationship Id="rId46" Type="http://schemas.openxmlformats.org/officeDocument/2006/relationships/oleObject" Target="../embeddings/oleObject118.bin"/><Relationship Id="rId20" Type="http://schemas.openxmlformats.org/officeDocument/2006/relationships/image" Target="../media/image42.wmf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149.wmf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gif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23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9" Type="http://schemas.openxmlformats.org/officeDocument/2006/relationships/oleObject" Target="../embeddings/oleObject18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17.wmf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19.wmf"/><Relationship Id="rId8" Type="http://schemas.openxmlformats.org/officeDocument/2006/relationships/image" Target="../media/image2.wmf"/><Relationship Id="rId51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oleObject" Target="../embeddings/oleObject55.bin"/><Relationship Id="rId47" Type="http://schemas.openxmlformats.org/officeDocument/2006/relationships/image" Target="../media/image16.wmf"/><Relationship Id="rId50" Type="http://schemas.openxmlformats.org/officeDocument/2006/relationships/oleObject" Target="../embeddings/oleObject5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9" Type="http://schemas.openxmlformats.org/officeDocument/2006/relationships/oleObject" Target="../embeddings/oleObject47.bin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51.bin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1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9.wmf"/><Relationship Id="rId36" Type="http://schemas.openxmlformats.org/officeDocument/2006/relationships/image" Target="../media/image22.wmf"/><Relationship Id="rId49" Type="http://schemas.openxmlformats.org/officeDocument/2006/relationships/image" Target="../media/image2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48.bin"/><Relationship Id="rId44" Type="http://schemas.openxmlformats.org/officeDocument/2006/relationships/oleObject" Target="../embeddings/oleObject5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58.bin"/><Relationship Id="rId8" Type="http://schemas.openxmlformats.org/officeDocument/2006/relationships/image" Target="../media/image2.wmf"/><Relationship Id="rId51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7.bin"/><Relationship Id="rId20" Type="http://schemas.openxmlformats.org/officeDocument/2006/relationships/oleObject" Target="../embeddings/oleObject41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31.png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3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27.wmf"/><Relationship Id="rId22" Type="http://schemas.openxmlformats.org/officeDocument/2006/relationships/image" Target="../media/image3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6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67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83.wmf"/><Relationship Id="rId42" Type="http://schemas.openxmlformats.org/officeDocument/2006/relationships/image" Target="../media/image87.wmf"/><Relationship Id="rId47" Type="http://schemas.openxmlformats.org/officeDocument/2006/relationships/oleObject" Target="../embeddings/oleObject152.bin"/><Relationship Id="rId50" Type="http://schemas.openxmlformats.org/officeDocument/2006/relationships/image" Target="../media/image91.wmf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wmf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86.wmf"/><Relationship Id="rId45" Type="http://schemas.openxmlformats.org/officeDocument/2006/relationships/oleObject" Target="../embeddings/oleObject151.bin"/><Relationship Id="rId53" Type="http://schemas.openxmlformats.org/officeDocument/2006/relationships/image" Target="../media/image60.png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image" Target="../media/image88.wmf"/><Relationship Id="rId52" Type="http://schemas.openxmlformats.org/officeDocument/2006/relationships/image" Target="../media/image92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0.bin"/><Relationship Id="rId48" Type="http://schemas.openxmlformats.org/officeDocument/2006/relationships/image" Target="../media/image90.wmf"/><Relationship Id="rId8" Type="http://schemas.openxmlformats.org/officeDocument/2006/relationships/image" Target="../media/image70.wmf"/><Relationship Id="rId51" Type="http://schemas.openxmlformats.org/officeDocument/2006/relationships/oleObject" Target="../embeddings/oleObject154.bin"/><Relationship Id="rId3" Type="http://schemas.openxmlformats.org/officeDocument/2006/relationships/oleObject" Target="../embeddings/oleObject130.bin"/><Relationship Id="rId12" Type="http://schemas.openxmlformats.org/officeDocument/2006/relationships/image" Target="../media/image72.png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85.wmf"/><Relationship Id="rId46" Type="http://schemas.openxmlformats.org/officeDocument/2006/relationships/image" Target="../media/image89.wmf"/><Relationship Id="rId20" Type="http://schemas.openxmlformats.org/officeDocument/2006/relationships/image" Target="../media/image76.wmf"/><Relationship Id="rId41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49" Type="http://schemas.openxmlformats.org/officeDocument/2006/relationships/oleObject" Target="../embeddings/oleObject153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33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97.wmf"/><Relationship Id="rId3" Type="http://schemas.openxmlformats.org/officeDocument/2006/relationships/image" Target="../media/image100.jpeg"/><Relationship Id="rId21" Type="http://schemas.openxmlformats.org/officeDocument/2006/relationships/oleObject" Target="../embeddings/oleObject161.bin"/><Relationship Id="rId7" Type="http://schemas.openxmlformats.org/officeDocument/2006/relationships/image" Target="../media/image102.jpeg"/><Relationship Id="rId12" Type="http://schemas.openxmlformats.org/officeDocument/2006/relationships/image" Target="../media/image105.jpeg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png"/><Relationship Id="rId11" Type="http://schemas.openxmlformats.org/officeDocument/2006/relationships/image" Target="../media/image94.wmf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0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04.jpeg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2.jpe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09.jpeg"/><Relationship Id="rId3" Type="http://schemas.openxmlformats.org/officeDocument/2006/relationships/image" Target="../media/image100.jpe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jpeg"/><Relationship Id="rId11" Type="http://schemas.openxmlformats.org/officeDocument/2006/relationships/oleObject" Target="../embeddings/oleObject164.bin"/><Relationship Id="rId5" Type="http://schemas.openxmlformats.org/officeDocument/2006/relationships/image" Target="../media/image104.jpeg"/><Relationship Id="rId10" Type="http://schemas.openxmlformats.org/officeDocument/2006/relationships/image" Target="../media/image107.png"/><Relationship Id="rId4" Type="http://schemas.openxmlformats.org/officeDocument/2006/relationships/image" Target="../media/image102.jpe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03.jpe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105.jpeg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03.jpeg"/><Relationship Id="rId5" Type="http://schemas.openxmlformats.org/officeDocument/2006/relationships/image" Target="../media/image106.png"/><Relationship Id="rId10" Type="http://schemas.openxmlformats.org/officeDocument/2006/relationships/image" Target="../media/image109.jpeg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08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3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1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1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1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1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1.bin"/><Relationship Id="rId3" Type="http://schemas.openxmlformats.org/officeDocument/2006/relationships/image" Target="../media/image31.png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3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7.wmf"/><Relationship Id="rId22" Type="http://schemas.openxmlformats.org/officeDocument/2006/relationships/image" Target="../media/image32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3810" y="886466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/>
              <a:t>Réseaux de neurones</a:t>
            </a:r>
            <a:br>
              <a:rPr lang="en-US"/>
            </a:br>
            <a:r>
              <a:rPr lang="en-US"/>
              <a:t>IFT 780</a:t>
            </a:r>
            <a:endParaRPr lang="fr-CA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 dirty="0"/>
              <a:t>Réseaux à convolution</a:t>
            </a:r>
          </a:p>
          <a:p>
            <a:pPr eaLnBrk="1" hangingPunct="1"/>
            <a:r>
              <a:rPr lang="fr-CA" sz="1400" dirty="0"/>
              <a:t>Par</a:t>
            </a:r>
            <a:endParaRPr lang="fr-CA" sz="1400" dirty="0">
              <a:cs typeface="Times New Roman"/>
            </a:endParaRPr>
          </a:p>
          <a:p>
            <a:pPr eaLnBrk="1" hangingPunct="1"/>
            <a:r>
              <a:rPr lang="fr-CA" sz="1400" dirty="0"/>
              <a:t>Pierre-Marc Jodoin, Antoine Théberge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1</a:t>
            </a:r>
          </a:p>
          <a:p>
            <a:endParaRPr lang="fr-CA" sz="563"/>
          </a:p>
          <a:p>
            <a:r>
              <a:rPr lang="fr-CA" sz="563"/>
              <a:t>Pixel 2</a:t>
            </a:r>
          </a:p>
          <a:p>
            <a:endParaRPr lang="fr-CA" sz="563"/>
          </a:p>
          <a:p>
            <a:r>
              <a:rPr lang="fr-CA" sz="563"/>
              <a:t>Pixel 3</a:t>
            </a:r>
          </a:p>
          <a:p>
            <a:endParaRPr lang="fr-CA" sz="563"/>
          </a:p>
          <a:p>
            <a:r>
              <a:rPr lang="fr-CA" sz="563"/>
              <a:t>Pixel 4</a:t>
            </a:r>
          </a:p>
          <a:p>
            <a:endParaRPr lang="fr-CA" sz="563"/>
          </a:p>
          <a:p>
            <a:r>
              <a:rPr lang="fr-CA" sz="563"/>
              <a:t>Pixel 5</a:t>
            </a:r>
          </a:p>
          <a:p>
            <a:endParaRPr lang="fr-CA" sz="563"/>
          </a:p>
          <a:p>
            <a:r>
              <a:rPr lang="fr-CA" sz="563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490840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7</a:t>
            </a:r>
          </a:p>
          <a:p>
            <a:endParaRPr lang="fr-CA" sz="563"/>
          </a:p>
          <a:p>
            <a:r>
              <a:rPr lang="fr-CA" sz="563"/>
              <a:t>Pixel 8</a:t>
            </a:r>
          </a:p>
          <a:p>
            <a:endParaRPr lang="fr-CA" sz="563"/>
          </a:p>
          <a:p>
            <a:r>
              <a:rPr lang="fr-CA" sz="563"/>
              <a:t>Pixel 9</a:t>
            </a:r>
          </a:p>
          <a:p>
            <a:endParaRPr lang="fr-CA" sz="563"/>
          </a:p>
          <a:p>
            <a:r>
              <a:rPr lang="fr-CA" sz="563"/>
              <a:t>Pixel 10</a:t>
            </a:r>
          </a:p>
          <a:p>
            <a:endParaRPr lang="fr-CA" sz="563"/>
          </a:p>
          <a:p>
            <a:r>
              <a:rPr lang="fr-CA" sz="563"/>
              <a:t>Pixel 11</a:t>
            </a:r>
          </a:p>
          <a:p>
            <a:endParaRPr lang="fr-CA" sz="563"/>
          </a:p>
          <a:p>
            <a:r>
              <a:rPr lang="fr-CA" sz="563"/>
              <a:t>Pixel 12</a:t>
            </a:r>
          </a:p>
          <a:p>
            <a:endParaRPr lang="fr-CA" sz="563"/>
          </a:p>
          <a:p>
            <a:r>
              <a:rPr lang="fr-CA" sz="563"/>
              <a:t>Pixel 13</a:t>
            </a:r>
          </a:p>
          <a:p>
            <a:endParaRPr lang="fr-CA" sz="563"/>
          </a:p>
          <a:p>
            <a:r>
              <a:rPr lang="fr-CA" sz="563"/>
              <a:t>Pixel 14</a:t>
            </a:r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r>
              <a:rPr lang="fr-CA" sz="563"/>
              <a:t>Pixel 16M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350" y="26557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59515" y="456118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/>
              <a:t>256x256x256</a:t>
            </a:r>
          </a:p>
        </p:txBody>
      </p:sp>
      <p:pic>
        <p:nvPicPr>
          <p:cNvPr id="9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605" y="26824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722" y="27128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77" y="27396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50" y="27700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905" y="27967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022" y="28271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277" y="28539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0" y="525376"/>
            <a:ext cx="9004663" cy="857250"/>
          </a:xfrm>
        </p:spPr>
        <p:txBody>
          <a:bodyPr>
            <a:noAutofit/>
          </a:bodyPr>
          <a:lstStyle/>
          <a:p>
            <a:r>
              <a:rPr lang="en-CA" dirty="0"/>
              <a:t>Beaucoup </a:t>
            </a:r>
            <a:r>
              <a:rPr lang="en-CA" sz="4500" b="1" dirty="0">
                <a:solidFill>
                  <a:srgbClr val="FF0000"/>
                </a:solidFill>
              </a:rPr>
              <a:t>TROP </a:t>
            </a:r>
            <a:r>
              <a:rPr lang="en-CA" dirty="0"/>
              <a:t>de </a:t>
            </a:r>
            <a:r>
              <a:rPr lang="fr-CA" dirty="0"/>
              <a:t>paramètres </a:t>
            </a:r>
            <a:br>
              <a:rPr lang="fr-CA" dirty="0"/>
            </a:br>
            <a:r>
              <a:rPr lang="fr-CA" dirty="0"/>
              <a:t>(160M de params dans la couche 1)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1581150" y="6130834"/>
            <a:ext cx="4854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mage médicale 3D (IRM de cerveau)</a:t>
            </a: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/>
              <a:t>Biai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556170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same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  <a:endParaRPr lang="en-CA" b="1"/>
          </a:p>
        </p:txBody>
      </p:sp>
    </p:spTree>
    <p:extLst>
      <p:ext uri="{BB962C8B-B14F-4D97-AF65-F5344CB8AC3E}">
        <p14:creationId xmlns:p14="http://schemas.microsoft.com/office/powerpoint/2010/main" val="390147833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same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  <a:p>
            <a:r>
              <a:rPr lang="fr-CA"/>
              <a:t>Chaque filtre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/>
              <a:t> = </a:t>
            </a:r>
            <a:r>
              <a:rPr lang="fr-CA" b="1">
                <a:solidFill>
                  <a:srgbClr val="FF0000"/>
                </a:solidFill>
              </a:rPr>
              <a:t>75</a:t>
            </a:r>
            <a:r>
              <a:rPr lang="fr-CA"/>
              <a:t> paramètres</a:t>
            </a:r>
          </a:p>
          <a:p>
            <a:r>
              <a:rPr lang="fr-CA"/>
              <a:t>Comme il y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/>
              <a:t>: </a:t>
            </a:r>
            <a:r>
              <a:rPr lang="fr-CA" b="1">
                <a:solidFill>
                  <a:srgbClr val="FF0000"/>
                </a:solidFill>
              </a:rPr>
              <a:t>750</a:t>
            </a:r>
            <a:r>
              <a:rPr lang="fr-CA"/>
              <a:t> paramètre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6355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same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6819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  <a:p>
            <a:r>
              <a:rPr lang="fr-CA"/>
              <a:t>Chaque filtre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 b="1">
                <a:solidFill>
                  <a:srgbClr val="7030A0"/>
                </a:solidFill>
              </a:rPr>
              <a:t>+1</a:t>
            </a:r>
            <a:r>
              <a:rPr lang="fr-CA"/>
              <a:t> = </a:t>
            </a:r>
            <a:r>
              <a:rPr lang="fr-CA" b="1">
                <a:solidFill>
                  <a:srgbClr val="FF0000"/>
                </a:solidFill>
              </a:rPr>
              <a:t>76</a:t>
            </a:r>
            <a:r>
              <a:rPr lang="fr-CA"/>
              <a:t> paramètres    (+1 pour le biais)</a:t>
            </a:r>
          </a:p>
          <a:p>
            <a:r>
              <a:rPr lang="fr-CA"/>
              <a:t>Comme il y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/>
              <a:t>: </a:t>
            </a:r>
            <a:r>
              <a:rPr lang="fr-CA" b="1">
                <a:solidFill>
                  <a:srgbClr val="FF0000"/>
                </a:solidFill>
              </a:rPr>
              <a:t>760</a:t>
            </a:r>
            <a:r>
              <a:rPr lang="fr-CA"/>
              <a:t> paramètre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75872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</p:txBody>
      </p:sp>
    </p:spTree>
    <p:extLst>
      <p:ext uri="{BB962C8B-B14F-4D97-AF65-F5344CB8AC3E}">
        <p14:creationId xmlns:p14="http://schemas.microsoft.com/office/powerpoint/2010/main" val="404627206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2010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  <a:p>
            <a:r>
              <a:rPr lang="fr-CA" b="1">
                <a:solidFill>
                  <a:srgbClr val="FF0000"/>
                </a:solidFill>
              </a:rPr>
              <a:t>Même chose</a:t>
            </a:r>
            <a:r>
              <a:rPr lang="fr-CA"/>
              <a:t>, cela ne change pas la conformité des filtre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46881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66007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</a:t>
            </a:r>
            <a:r>
              <a:rPr lang="fr-CA" b="1">
                <a:solidFill>
                  <a:srgbClr val="FF0000"/>
                </a:solidFill>
              </a:rPr>
              <a:t>neurones</a:t>
            </a:r>
            <a:r>
              <a:rPr lang="fr-CA"/>
              <a:t> dans les cartes d’activations?</a:t>
            </a:r>
          </a:p>
          <a:p>
            <a:endParaRPr lang="fr-CA" b="1"/>
          </a:p>
        </p:txBody>
      </p:sp>
    </p:spTree>
    <p:extLst>
      <p:ext uri="{BB962C8B-B14F-4D97-AF65-F5344CB8AC3E}">
        <p14:creationId xmlns:p14="http://schemas.microsoft.com/office/powerpoint/2010/main" val="32819004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31941"/>
            <a:ext cx="6600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/>
              <a:t>Combien de </a:t>
            </a:r>
            <a:r>
              <a:rPr lang="fr-CA" b="1">
                <a:solidFill>
                  <a:srgbClr val="FF0000"/>
                </a:solidFill>
              </a:rPr>
              <a:t>neurones</a:t>
            </a:r>
            <a:r>
              <a:rPr lang="fr-CA"/>
              <a:t> dans les cartes d’activations?</a:t>
            </a:r>
          </a:p>
          <a:p>
            <a:pPr algn="ctr"/>
            <a:endParaRPr lang="fr-CA" b="1"/>
          </a:p>
          <a:p>
            <a:pPr algn="ctr"/>
            <a:r>
              <a:rPr lang="fr-CA" b="1">
                <a:solidFill>
                  <a:srgbClr val="FF0000"/>
                </a:solidFill>
              </a:rPr>
              <a:t>(32-5+1) x (32-5+1) x 10 = 7,840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25186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/>
              <a:t>Des filtres 1x1? Oui ça marche</a:t>
            </a:r>
            <a:endParaRPr lang="en-CA"/>
          </a:p>
        </p:txBody>
      </p:sp>
      <p:sp>
        <p:nvSpPr>
          <p:cNvPr id="5" name="Cube 4"/>
          <p:cNvSpPr/>
          <p:nvPr/>
        </p:nvSpPr>
        <p:spPr>
          <a:xfrm>
            <a:off x="1545703" y="1639229"/>
            <a:ext cx="1877721" cy="3813717"/>
          </a:xfrm>
          <a:prstGeom prst="cube">
            <a:avLst>
              <a:gd name="adj" fmla="val 6070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5868659" y="1639229"/>
            <a:ext cx="1877721" cy="3813717"/>
          </a:xfrm>
          <a:prstGeom prst="cube">
            <a:avLst>
              <a:gd name="adj" fmla="val 6070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579542" y="3445727"/>
            <a:ext cx="2018370" cy="111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24" y="26743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64</a:t>
            </a:r>
            <a:endParaRPr lang="en-CA" sz="2800"/>
          </a:p>
        </p:txBody>
      </p:sp>
      <p:sp>
        <p:nvSpPr>
          <p:cNvPr id="10" name="TextBox 9"/>
          <p:cNvSpPr txBox="1"/>
          <p:nvPr/>
        </p:nvSpPr>
        <p:spPr>
          <a:xfrm>
            <a:off x="2854711" y="47559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64</a:t>
            </a:r>
            <a:endParaRPr lang="en-CA" sz="2800"/>
          </a:p>
        </p:txBody>
      </p:sp>
      <p:sp>
        <p:nvSpPr>
          <p:cNvPr id="11" name="TextBox 10"/>
          <p:cNvSpPr txBox="1"/>
          <p:nvPr/>
        </p:nvSpPr>
        <p:spPr>
          <a:xfrm>
            <a:off x="1624359" y="542595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16</a:t>
            </a:r>
            <a:endParaRPr lang="en-CA" sz="2800"/>
          </a:p>
        </p:txBody>
      </p:sp>
      <p:sp>
        <p:nvSpPr>
          <p:cNvPr id="12" name="TextBox 11"/>
          <p:cNvSpPr txBox="1"/>
          <p:nvPr/>
        </p:nvSpPr>
        <p:spPr>
          <a:xfrm>
            <a:off x="7771277" y="275988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64</a:t>
            </a:r>
            <a:endParaRPr lang="en-CA" sz="2800"/>
          </a:p>
        </p:txBody>
      </p:sp>
      <p:sp>
        <p:nvSpPr>
          <p:cNvPr id="13" name="TextBox 12"/>
          <p:cNvSpPr txBox="1"/>
          <p:nvPr/>
        </p:nvSpPr>
        <p:spPr>
          <a:xfrm>
            <a:off x="7202564" y="48414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64</a:t>
            </a:r>
            <a:endParaRPr lang="en-CA" sz="2800"/>
          </a:p>
        </p:txBody>
      </p:sp>
      <p:sp>
        <p:nvSpPr>
          <p:cNvPr id="14" name="TextBox 13"/>
          <p:cNvSpPr txBox="1"/>
          <p:nvPr/>
        </p:nvSpPr>
        <p:spPr>
          <a:xfrm>
            <a:off x="5972212" y="55114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10</a:t>
            </a:r>
            <a:endParaRPr lang="en-CA" sz="2800"/>
          </a:p>
        </p:txBody>
      </p:sp>
      <p:sp>
        <p:nvSpPr>
          <p:cNvPr id="15" name="TextBox 14"/>
          <p:cNvSpPr txBox="1"/>
          <p:nvPr/>
        </p:nvSpPr>
        <p:spPr>
          <a:xfrm>
            <a:off x="3943514" y="3546087"/>
            <a:ext cx="14702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10 filtres</a:t>
            </a:r>
          </a:p>
          <a:p>
            <a:r>
              <a:rPr lang="fr-CA" sz="2800" b="1">
                <a:solidFill>
                  <a:srgbClr val="FF0000"/>
                </a:solidFill>
              </a:rPr>
              <a:t> 1x1x16</a:t>
            </a:r>
            <a:endParaRPr lang="en-CA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91471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48497"/>
              </p:ext>
            </p:extLst>
          </p:nvPr>
        </p:nvGraphicFramePr>
        <p:xfrm>
          <a:off x="157254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9" r:id="rId3" imgW="6095160" imgH="3783960" progId="">
                  <p:embed/>
                </p:oleObj>
              </mc:Choice>
              <mc:Fallback>
                <p:oleObj r:id="rId3" imgW="6095160" imgH="378396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54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42199"/>
              </p:ext>
            </p:extLst>
          </p:nvPr>
        </p:nvGraphicFramePr>
        <p:xfrm>
          <a:off x="5724710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r:id="rId5" imgW="6095160" imgH="3783960" progId="">
                  <p:embed/>
                </p:oleObj>
              </mc:Choice>
              <mc:Fallback>
                <p:oleObj r:id="rId5" imgW="6095160" imgH="37839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710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/>
              <a:t>Exemple simple d’un filtre 1x1</a:t>
            </a:r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1728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CA" dirty="0"/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CA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7752" y="4971010"/>
            <a:ext cx="8500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err="1"/>
              <a:t>Filtre</a:t>
            </a:r>
            <a:r>
              <a:rPr lang="en-CA"/>
              <a:t> </a:t>
            </a:r>
            <a:r>
              <a:rPr lang="en-CA" err="1"/>
              <a:t>moyennant</a:t>
            </a:r>
            <a:r>
              <a:rPr lang="en-CA"/>
              <a:t> les </a:t>
            </a:r>
            <a:r>
              <a:rPr lang="en-CA" err="1"/>
              <a:t>canaux</a:t>
            </a:r>
            <a:r>
              <a:rPr lang="en-CA"/>
              <a:t> </a:t>
            </a:r>
            <a:r>
              <a:rPr lang="en-CA" b="1">
                <a:solidFill>
                  <a:srgbClr val="FF0000"/>
                </a:solidFill>
              </a:rPr>
              <a:t>rouge</a:t>
            </a:r>
            <a:r>
              <a:rPr lang="en-CA"/>
              <a:t>, </a:t>
            </a:r>
            <a:r>
              <a:rPr lang="en-CA" b="1" err="1">
                <a:solidFill>
                  <a:schemeClr val="accent1"/>
                </a:solidFill>
              </a:rPr>
              <a:t>vert</a:t>
            </a:r>
            <a:r>
              <a:rPr lang="en-CA"/>
              <a:t>, </a:t>
            </a:r>
            <a:r>
              <a:rPr lang="en-CA" b="1">
                <a:solidFill>
                  <a:schemeClr val="accent2"/>
                </a:solidFill>
              </a:rPr>
              <a:t>bleu</a:t>
            </a:r>
            <a:r>
              <a:rPr lang="en-CA"/>
              <a:t> </a:t>
            </a:r>
            <a:r>
              <a:rPr lang="en-CA" err="1"/>
              <a:t>d’une</a:t>
            </a:r>
            <a:r>
              <a:rPr lang="en-CA"/>
              <a:t> image </a:t>
            </a:r>
            <a:r>
              <a:rPr lang="en-CA" err="1"/>
              <a:t>couleur</a:t>
            </a:r>
            <a:r>
              <a:rPr lang="en-CA"/>
              <a:t>.</a:t>
            </a:r>
          </a:p>
          <a:p>
            <a:pPr algn="ctr"/>
            <a:r>
              <a:rPr lang="en-CA"/>
              <a:t>R</a:t>
            </a:r>
            <a:r>
              <a:rPr lang="fr-CA" err="1"/>
              <a:t>ésultat</a:t>
            </a:r>
            <a:r>
              <a:rPr lang="fr-CA"/>
              <a:t>, une image en </a:t>
            </a:r>
            <a:r>
              <a:rPr lang="fr-CA" b="1">
                <a:solidFill>
                  <a:schemeClr val="tx1">
                    <a:lumMod val="85000"/>
                    <a:lumOff val="15000"/>
                  </a:schemeClr>
                </a:solidFill>
              </a:rPr>
              <a:t>niveau de gris</a:t>
            </a:r>
            <a:r>
              <a:rPr lang="fr-CA"/>
              <a:t>.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94000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978" y="3181496"/>
            <a:ext cx="7772400" cy="1143000"/>
          </a:xfrm>
        </p:spPr>
        <p:txBody>
          <a:bodyPr/>
          <a:lstStyle/>
          <a:p>
            <a:r>
              <a:rPr lang="fr-CA"/>
              <a:t>Tout comme un Perceptron </a:t>
            </a:r>
            <a:r>
              <a:rPr lang="fr-CA" err="1"/>
              <a:t>multi-couches</a:t>
            </a:r>
            <a:r>
              <a:rPr lang="fr-CA"/>
              <a:t>, un réseau à convolution contient </a:t>
            </a:r>
            <a:r>
              <a:rPr lang="fr-CA" b="1">
                <a:solidFill>
                  <a:srgbClr val="FF0000"/>
                </a:solidFill>
              </a:rPr>
              <a:t>plusieurs couches consécutives</a:t>
            </a:r>
            <a:br>
              <a:rPr lang="fr-CA"/>
            </a:b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450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1349954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4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79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4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4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7" y="35831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7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0305" y="3959899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7" y="339178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7" y="31864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6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34" idx="6"/>
          </p:cNvCxnSpPr>
          <p:nvPr/>
        </p:nvCxnSpPr>
        <p:spPr>
          <a:xfrm flipV="1">
            <a:off x="1484906" y="2465227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496337" y="5161444"/>
            <a:ext cx="891268" cy="15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/>
        </p:nvGraphicFramePr>
        <p:xfrm>
          <a:off x="1543161" y="398272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161" y="398272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/>
        </p:nvGraphicFramePr>
        <p:xfrm>
          <a:off x="3093417" y="3648460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417" y="3648460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/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/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/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/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/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/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/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/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316330"/>
            <a:ext cx="846980" cy="360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316329"/>
            <a:ext cx="846980" cy="591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316330"/>
            <a:ext cx="844352" cy="8486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5" idx="6"/>
            <a:endCxn id="124" idx="2"/>
          </p:cNvCxnSpPr>
          <p:nvPr/>
        </p:nvCxnSpPr>
        <p:spPr>
          <a:xfrm flipV="1">
            <a:off x="1484906" y="2451510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32" idx="6"/>
            <a:endCxn id="124" idx="2"/>
          </p:cNvCxnSpPr>
          <p:nvPr/>
        </p:nvCxnSpPr>
        <p:spPr>
          <a:xfrm flipV="1">
            <a:off x="1484906" y="2451510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36" idx="6"/>
          </p:cNvCxnSpPr>
          <p:nvPr/>
        </p:nvCxnSpPr>
        <p:spPr>
          <a:xfrm flipV="1">
            <a:off x="1486031" y="2451511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62" idx="6"/>
            <a:endCxn id="124" idx="2"/>
          </p:cNvCxnSpPr>
          <p:nvPr/>
        </p:nvCxnSpPr>
        <p:spPr>
          <a:xfrm flipV="1">
            <a:off x="1491408" y="2451510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61" idx="6"/>
            <a:endCxn id="124" idx="2"/>
          </p:cNvCxnSpPr>
          <p:nvPr/>
        </p:nvCxnSpPr>
        <p:spPr>
          <a:xfrm flipV="1">
            <a:off x="1491408" y="2451511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6" idx="6"/>
            <a:endCxn id="124" idx="2"/>
          </p:cNvCxnSpPr>
          <p:nvPr/>
        </p:nvCxnSpPr>
        <p:spPr>
          <a:xfrm flipV="1">
            <a:off x="1491408" y="2451511"/>
            <a:ext cx="890771" cy="12031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94" idx="6"/>
            <a:endCxn id="124" idx="2"/>
          </p:cNvCxnSpPr>
          <p:nvPr/>
        </p:nvCxnSpPr>
        <p:spPr>
          <a:xfrm flipV="1">
            <a:off x="1493659" y="2451511"/>
            <a:ext cx="888521" cy="27025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194" idx="6"/>
          </p:cNvCxnSpPr>
          <p:nvPr/>
        </p:nvCxnSpPr>
        <p:spPr>
          <a:xfrm flipV="1">
            <a:off x="1493657" y="3164421"/>
            <a:ext cx="898758" cy="19896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1492514" y="2357275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492514" y="2538632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36" idx="6"/>
          </p:cNvCxnSpPr>
          <p:nvPr/>
        </p:nvCxnSpPr>
        <p:spPr>
          <a:xfrm flipV="1">
            <a:off x="1486031" y="2672447"/>
            <a:ext cx="850440" cy="4043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1492514" y="2658729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1492514" y="265872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1493639" y="265873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 flipV="1">
            <a:off x="1499016" y="2658729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1499016" y="2658730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58" idx="6"/>
          </p:cNvCxnSpPr>
          <p:nvPr/>
        </p:nvCxnSpPr>
        <p:spPr>
          <a:xfrm flipV="1">
            <a:off x="1491409" y="2658731"/>
            <a:ext cx="898378" cy="11772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38" idx="6"/>
          </p:cNvCxnSpPr>
          <p:nvPr/>
        </p:nvCxnSpPr>
        <p:spPr>
          <a:xfrm>
            <a:off x="1484907" y="2331412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45" idx="6"/>
          </p:cNvCxnSpPr>
          <p:nvPr/>
        </p:nvCxnSpPr>
        <p:spPr>
          <a:xfrm>
            <a:off x="1484907" y="2536726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32" idx="6"/>
          </p:cNvCxnSpPr>
          <p:nvPr/>
        </p:nvCxnSpPr>
        <p:spPr>
          <a:xfrm>
            <a:off x="1484907" y="2728117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61" idx="6"/>
          </p:cNvCxnSpPr>
          <p:nvPr/>
        </p:nvCxnSpPr>
        <p:spPr>
          <a:xfrm flipV="1">
            <a:off x="1491409" y="2930611"/>
            <a:ext cx="860758" cy="5326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34" idx="6"/>
          </p:cNvCxnSpPr>
          <p:nvPr/>
        </p:nvCxnSpPr>
        <p:spPr>
          <a:xfrm>
            <a:off x="1484907" y="2909471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62" idx="6"/>
          </p:cNvCxnSpPr>
          <p:nvPr/>
        </p:nvCxnSpPr>
        <p:spPr>
          <a:xfrm flipV="1">
            <a:off x="1491409" y="2916893"/>
            <a:ext cx="914074" cy="3410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61" idx="6"/>
          </p:cNvCxnSpPr>
          <p:nvPr/>
        </p:nvCxnSpPr>
        <p:spPr>
          <a:xfrm flipV="1">
            <a:off x="1491409" y="2916896"/>
            <a:ext cx="860760" cy="5463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156" idx="6"/>
          </p:cNvCxnSpPr>
          <p:nvPr/>
        </p:nvCxnSpPr>
        <p:spPr>
          <a:xfrm flipV="1">
            <a:off x="1491409" y="2916894"/>
            <a:ext cx="914075" cy="7377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158" idx="6"/>
          </p:cNvCxnSpPr>
          <p:nvPr/>
        </p:nvCxnSpPr>
        <p:spPr>
          <a:xfrm flipV="1">
            <a:off x="1491409" y="2916894"/>
            <a:ext cx="914075" cy="9191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59" idx="6"/>
          </p:cNvCxnSpPr>
          <p:nvPr/>
        </p:nvCxnSpPr>
        <p:spPr>
          <a:xfrm flipV="1">
            <a:off x="1485257" y="2916895"/>
            <a:ext cx="920227" cy="11145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94" idx="6"/>
            <a:endCxn id="42" idx="2"/>
          </p:cNvCxnSpPr>
          <p:nvPr/>
        </p:nvCxnSpPr>
        <p:spPr>
          <a:xfrm flipV="1">
            <a:off x="1493659" y="2690764"/>
            <a:ext cx="891608" cy="24632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94" idx="6"/>
            <a:endCxn id="30" idx="2"/>
          </p:cNvCxnSpPr>
          <p:nvPr/>
        </p:nvCxnSpPr>
        <p:spPr>
          <a:xfrm flipV="1">
            <a:off x="1493659" y="2921578"/>
            <a:ext cx="891608" cy="22324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70" idx="6"/>
          </p:cNvCxnSpPr>
          <p:nvPr/>
        </p:nvCxnSpPr>
        <p:spPr>
          <a:xfrm>
            <a:off x="1492534" y="4223469"/>
            <a:ext cx="917398" cy="499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8" idx="6"/>
          </p:cNvCxnSpPr>
          <p:nvPr/>
        </p:nvCxnSpPr>
        <p:spPr>
          <a:xfrm>
            <a:off x="1492534" y="4428783"/>
            <a:ext cx="917398" cy="294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4" idx="6"/>
          </p:cNvCxnSpPr>
          <p:nvPr/>
        </p:nvCxnSpPr>
        <p:spPr>
          <a:xfrm>
            <a:off x="1492534" y="4620173"/>
            <a:ext cx="917398" cy="102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94" idx="6"/>
          </p:cNvCxnSpPr>
          <p:nvPr/>
        </p:nvCxnSpPr>
        <p:spPr>
          <a:xfrm flipV="1">
            <a:off x="1493657" y="4736775"/>
            <a:ext cx="862959" cy="41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1512659" y="4723058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67" idx="6"/>
          </p:cNvCxnSpPr>
          <p:nvPr/>
        </p:nvCxnSpPr>
        <p:spPr>
          <a:xfrm flipV="1">
            <a:off x="1493658" y="4723058"/>
            <a:ext cx="916274" cy="245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68" idx="6"/>
          </p:cNvCxnSpPr>
          <p:nvPr/>
        </p:nvCxnSpPr>
        <p:spPr>
          <a:xfrm>
            <a:off x="1492534" y="4428783"/>
            <a:ext cx="925006" cy="5014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520267" y="4628823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65" idx="6"/>
          </p:cNvCxnSpPr>
          <p:nvPr/>
        </p:nvCxnSpPr>
        <p:spPr>
          <a:xfrm>
            <a:off x="1492534" y="4801529"/>
            <a:ext cx="925006" cy="1287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stCxn id="167" idx="6"/>
          </p:cNvCxnSpPr>
          <p:nvPr/>
        </p:nvCxnSpPr>
        <p:spPr>
          <a:xfrm flipV="1">
            <a:off x="1493658" y="4930278"/>
            <a:ext cx="923882" cy="385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194" idx="6"/>
          </p:cNvCxnSpPr>
          <p:nvPr/>
        </p:nvCxnSpPr>
        <p:spPr>
          <a:xfrm flipV="1">
            <a:off x="1493657" y="4930277"/>
            <a:ext cx="923883" cy="2237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64" idx="6"/>
          </p:cNvCxnSpPr>
          <p:nvPr/>
        </p:nvCxnSpPr>
        <p:spPr>
          <a:xfrm>
            <a:off x="1492534" y="4620173"/>
            <a:ext cx="940704" cy="5682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65" idx="6"/>
          </p:cNvCxnSpPr>
          <p:nvPr/>
        </p:nvCxnSpPr>
        <p:spPr>
          <a:xfrm>
            <a:off x="1492534" y="4801529"/>
            <a:ext cx="940704" cy="386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167" idx="6"/>
          </p:cNvCxnSpPr>
          <p:nvPr/>
        </p:nvCxnSpPr>
        <p:spPr>
          <a:xfrm>
            <a:off x="1493658" y="4968827"/>
            <a:ext cx="939580" cy="2196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194" idx="6"/>
          </p:cNvCxnSpPr>
          <p:nvPr/>
        </p:nvCxnSpPr>
        <p:spPr>
          <a:xfrm>
            <a:off x="1493657" y="5154052"/>
            <a:ext cx="939581" cy="343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>
            <a:off x="2557998" y="2491781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/>
          <p:cNvCxnSpPr/>
          <p:nvPr/>
        </p:nvCxnSpPr>
        <p:spPr>
          <a:xfrm>
            <a:off x="2557998" y="2683172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/>
          <p:nvPr/>
        </p:nvCxnSpPr>
        <p:spPr>
          <a:xfrm>
            <a:off x="2557998" y="2864529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 flipV="1">
            <a:off x="2557998" y="299834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2557998" y="2984626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/>
          <p:nvPr/>
        </p:nvCxnSpPr>
        <p:spPr>
          <a:xfrm flipV="1">
            <a:off x="2557998" y="2984626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V="1">
            <a:off x="2559123" y="2984627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 flipV="1">
            <a:off x="2564500" y="2984626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V="1">
            <a:off x="2564500" y="2984627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2565606" y="269900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/>
          <p:nvPr/>
        </p:nvCxnSpPr>
        <p:spPr>
          <a:xfrm>
            <a:off x="2565606" y="289039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>
            <a:off x="2565606" y="307174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flipV="1">
            <a:off x="2565606" y="320556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 flipV="1">
            <a:off x="2565606" y="319184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/>
          <p:nvPr/>
        </p:nvCxnSpPr>
        <p:spPr>
          <a:xfrm flipV="1">
            <a:off x="2565606" y="319184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2566731" y="319184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/>
          <p:nvPr/>
        </p:nvCxnSpPr>
        <p:spPr>
          <a:xfrm flipV="1">
            <a:off x="2572108" y="319184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/>
          <p:nvPr/>
        </p:nvCxnSpPr>
        <p:spPr>
          <a:xfrm>
            <a:off x="2557999" y="286452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>
            <a:off x="2557999" y="3069842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/>
          <p:nvPr/>
        </p:nvCxnSpPr>
        <p:spPr>
          <a:xfrm>
            <a:off x="2557999" y="3261233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 flipV="1">
            <a:off x="2581303" y="3463726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2557999" y="3442587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 flipV="1">
            <a:off x="2581303" y="345000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2582428" y="345001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>
            <a:off x="2599229" y="358735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2599229" y="377874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2599229" y="396009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/>
          <p:nvPr/>
        </p:nvCxnSpPr>
        <p:spPr>
          <a:xfrm flipV="1">
            <a:off x="2599229" y="409391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 flipV="1">
            <a:off x="2599229" y="408019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/>
          <p:nvPr/>
        </p:nvCxnSpPr>
        <p:spPr>
          <a:xfrm flipV="1">
            <a:off x="2599229" y="408019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/>
          <p:nvPr/>
        </p:nvCxnSpPr>
        <p:spPr>
          <a:xfrm flipV="1">
            <a:off x="2600355" y="408019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/>
          <p:nvPr/>
        </p:nvCxnSpPr>
        <p:spPr>
          <a:xfrm flipV="1">
            <a:off x="2605732" y="408019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/>
          <p:nvPr/>
        </p:nvCxnSpPr>
        <p:spPr>
          <a:xfrm flipV="1">
            <a:off x="2605732" y="4080196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2606837" y="3794569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2606837" y="3985960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/>
          <p:nvPr/>
        </p:nvCxnSpPr>
        <p:spPr>
          <a:xfrm>
            <a:off x="2606837" y="4167317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 flipV="1">
            <a:off x="2606837" y="430113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/>
          <p:nvPr/>
        </p:nvCxnSpPr>
        <p:spPr>
          <a:xfrm flipV="1">
            <a:off x="2606837" y="4287414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/>
          <p:nvPr/>
        </p:nvCxnSpPr>
        <p:spPr>
          <a:xfrm flipV="1">
            <a:off x="2606837" y="4287414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2607963" y="4287415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/>
          <p:nvPr/>
        </p:nvCxnSpPr>
        <p:spPr>
          <a:xfrm flipV="1">
            <a:off x="2613340" y="4287414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/>
          <p:nvPr/>
        </p:nvCxnSpPr>
        <p:spPr>
          <a:xfrm>
            <a:off x="2599230" y="396009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/>
          <p:nvPr/>
        </p:nvCxnSpPr>
        <p:spPr>
          <a:xfrm>
            <a:off x="2599230" y="4165411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/>
          <p:nvPr/>
        </p:nvCxnSpPr>
        <p:spPr>
          <a:xfrm>
            <a:off x="2599230" y="4356802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/>
          <p:nvPr/>
        </p:nvCxnSpPr>
        <p:spPr>
          <a:xfrm flipV="1">
            <a:off x="2622534" y="4559295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/>
          <p:nvPr/>
        </p:nvCxnSpPr>
        <p:spPr>
          <a:xfrm>
            <a:off x="2599230" y="4538156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/>
          <p:nvPr/>
        </p:nvCxnSpPr>
        <p:spPr>
          <a:xfrm flipV="1">
            <a:off x="2622534" y="4545578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/>
          <p:nvPr/>
        </p:nvCxnSpPr>
        <p:spPr>
          <a:xfrm flipV="1">
            <a:off x="2623659" y="454558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Arrow Connector 371"/>
          <p:cNvCxnSpPr>
            <a:stCxn id="138" idx="6"/>
          </p:cNvCxnSpPr>
          <p:nvPr/>
        </p:nvCxnSpPr>
        <p:spPr>
          <a:xfrm>
            <a:off x="1484906" y="2331412"/>
            <a:ext cx="934604" cy="27668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Arrow Connector 372"/>
          <p:cNvCxnSpPr>
            <a:stCxn id="45" idx="6"/>
          </p:cNvCxnSpPr>
          <p:nvPr/>
        </p:nvCxnSpPr>
        <p:spPr>
          <a:xfrm>
            <a:off x="1484906" y="2536726"/>
            <a:ext cx="934604" cy="2561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Straight Arrow Connector 373"/>
          <p:cNvCxnSpPr>
            <a:endCxn id="184" idx="2"/>
          </p:cNvCxnSpPr>
          <p:nvPr/>
        </p:nvCxnSpPr>
        <p:spPr>
          <a:xfrm>
            <a:off x="1499007" y="2723547"/>
            <a:ext cx="891684" cy="1953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Arrow Connector 374"/>
          <p:cNvCxnSpPr>
            <a:endCxn id="186" idx="2"/>
          </p:cNvCxnSpPr>
          <p:nvPr/>
        </p:nvCxnSpPr>
        <p:spPr>
          <a:xfrm>
            <a:off x="1499007" y="2914938"/>
            <a:ext cx="894312" cy="2250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281" idx="2"/>
          </p:cNvCxnSpPr>
          <p:nvPr/>
        </p:nvCxnSpPr>
        <p:spPr>
          <a:xfrm flipV="1">
            <a:off x="4253316" y="3042340"/>
            <a:ext cx="563365" cy="4310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281" idx="2"/>
          </p:cNvCxnSpPr>
          <p:nvPr/>
        </p:nvCxnSpPr>
        <p:spPr>
          <a:xfrm flipV="1">
            <a:off x="4250229" y="3042339"/>
            <a:ext cx="566452" cy="767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278" idx="2"/>
          </p:cNvCxnSpPr>
          <p:nvPr/>
        </p:nvCxnSpPr>
        <p:spPr>
          <a:xfrm flipV="1">
            <a:off x="4226344" y="3551882"/>
            <a:ext cx="590336" cy="528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endCxn id="284" idx="2"/>
          </p:cNvCxnSpPr>
          <p:nvPr/>
        </p:nvCxnSpPr>
        <p:spPr>
          <a:xfrm>
            <a:off x="4239412" y="4124677"/>
            <a:ext cx="57726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endCxn id="286" idx="2"/>
          </p:cNvCxnSpPr>
          <p:nvPr/>
        </p:nvCxnSpPr>
        <p:spPr>
          <a:xfrm>
            <a:off x="4239412" y="4158670"/>
            <a:ext cx="577268" cy="540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endCxn id="286" idx="2"/>
          </p:cNvCxnSpPr>
          <p:nvPr/>
        </p:nvCxnSpPr>
        <p:spPr>
          <a:xfrm>
            <a:off x="4276619" y="4677180"/>
            <a:ext cx="540060" cy="22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/>
          <p:cNvCxnSpPr>
            <a:endCxn id="286" idx="2"/>
          </p:cNvCxnSpPr>
          <p:nvPr/>
        </p:nvCxnSpPr>
        <p:spPr>
          <a:xfrm>
            <a:off x="4276619" y="3087010"/>
            <a:ext cx="540060" cy="16122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>
            <a:endCxn id="284" idx="2"/>
          </p:cNvCxnSpPr>
          <p:nvPr/>
        </p:nvCxnSpPr>
        <p:spPr>
          <a:xfrm>
            <a:off x="4315329" y="3109230"/>
            <a:ext cx="501352" cy="10154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endCxn id="281" idx="2"/>
          </p:cNvCxnSpPr>
          <p:nvPr/>
        </p:nvCxnSpPr>
        <p:spPr>
          <a:xfrm flipV="1">
            <a:off x="4253314" y="3042339"/>
            <a:ext cx="563366" cy="16172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1708397" y="5569244"/>
            <a:ext cx="7059690" cy="553998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 dirty="0">
                <a:latin typeface="+mj-lt"/>
              </a:rPr>
              <a:t>150-D </a:t>
            </a:r>
            <a:r>
              <a:rPr lang="en-US" sz="1500" dirty="0" err="1">
                <a:latin typeface="+mj-lt"/>
              </a:rPr>
              <a:t>en</a:t>
            </a:r>
            <a:r>
              <a:rPr lang="en-US" sz="1500" dirty="0">
                <a:latin typeface="+mj-lt"/>
              </a:rPr>
              <a:t> entrée avec 150 </a:t>
            </a:r>
            <a:r>
              <a:rPr lang="en-US" sz="1500" dirty="0" err="1">
                <a:latin typeface="+mj-lt"/>
              </a:rPr>
              <a:t>neurones</a:t>
            </a:r>
            <a:r>
              <a:rPr lang="en-US" sz="1500" dirty="0">
                <a:latin typeface="+mj-lt"/>
              </a:rPr>
              <a:t> dans la 1ère </a:t>
            </a:r>
            <a:r>
              <a:rPr lang="en-US" sz="1500" dirty="0" err="1">
                <a:latin typeface="+mj-lt"/>
              </a:rPr>
              <a:t>couche</a:t>
            </a:r>
            <a:r>
              <a:rPr lang="en-US" sz="1500" dirty="0">
                <a:latin typeface="+mj-lt"/>
              </a:rPr>
              <a:t> =&gt; </a:t>
            </a:r>
            <a:r>
              <a:rPr lang="en-US" sz="1500" b="1" dirty="0">
                <a:latin typeface="+mj-lt"/>
              </a:rPr>
              <a:t>22,500 </a:t>
            </a:r>
            <a:r>
              <a:rPr lang="en-US" sz="1500" b="1" dirty="0" err="1">
                <a:latin typeface="+mj-lt"/>
              </a:rPr>
              <a:t>parametres</a:t>
            </a:r>
            <a:r>
              <a:rPr lang="en-US" sz="1500" b="1" dirty="0">
                <a:latin typeface="+mj-lt"/>
              </a:rPr>
              <a:t> dans la </a:t>
            </a:r>
          </a:p>
          <a:p>
            <a:r>
              <a:rPr lang="en-US" sz="1500" b="1" dirty="0">
                <a:latin typeface="+mj-lt"/>
              </a:rPr>
              <a:t> 					</a:t>
            </a:r>
            <a:r>
              <a:rPr lang="en-US" sz="1500" b="1" dirty="0" err="1">
                <a:latin typeface="+mj-lt"/>
              </a:rPr>
              <a:t>couche</a:t>
            </a:r>
            <a:r>
              <a:rPr lang="en-US" sz="1500" b="1" dirty="0">
                <a:latin typeface="+mj-lt"/>
              </a:rPr>
              <a:t> </a:t>
            </a:r>
            <a:r>
              <a:rPr lang="en-US" sz="1500" b="1" dirty="0" err="1">
                <a:latin typeface="+mj-lt"/>
              </a:rPr>
              <a:t>cachée</a:t>
            </a:r>
            <a:r>
              <a:rPr lang="en-US" sz="1500" b="1" dirty="0">
                <a:latin typeface="+mj-lt"/>
              </a:rPr>
              <a:t> !!</a:t>
            </a:r>
            <a:endParaRPr lang="en-CA" sz="1500" b="1" dirty="0">
              <a:latin typeface="+mj-lt"/>
            </a:endParaRPr>
          </a:p>
        </p:txBody>
      </p:sp>
      <p:sp>
        <p:nvSpPr>
          <p:cNvPr id="226" name="Title 1"/>
          <p:cNvSpPr>
            <a:spLocks noGrp="1"/>
          </p:cNvSpPr>
          <p:nvPr>
            <p:ph type="title"/>
          </p:nvPr>
        </p:nvSpPr>
        <p:spPr>
          <a:xfrm>
            <a:off x="174171" y="-95793"/>
            <a:ext cx="8778240" cy="1143000"/>
          </a:xfrm>
        </p:spPr>
        <p:txBody>
          <a:bodyPr/>
          <a:lstStyle/>
          <a:p>
            <a:pPr algn="l"/>
            <a:r>
              <a:rPr lang="en-CA" sz="3600" err="1"/>
              <a:t>Problème</a:t>
            </a:r>
            <a:r>
              <a:rPr lang="en-CA" sz="3600"/>
              <a:t>:</a:t>
            </a:r>
            <a:endParaRPr lang="fr-FR"/>
          </a:p>
        </p:txBody>
      </p:sp>
      <p:sp>
        <p:nvSpPr>
          <p:cNvPr id="191" name="TextBox 190"/>
          <p:cNvSpPr txBox="1"/>
          <p:nvPr/>
        </p:nvSpPr>
        <p:spPr>
          <a:xfrm>
            <a:off x="1572728" y="970900"/>
            <a:ext cx="6148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Les </a:t>
            </a:r>
            <a:r>
              <a:rPr lang="fr-CA" sz="1800" b="1">
                <a:solidFill>
                  <a:srgbClr val="FF0000"/>
                </a:solidFill>
              </a:rPr>
              <a:t>couches pleinement connectées 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 </a:t>
            </a:r>
          </a:p>
          <a:p>
            <a:r>
              <a:rPr lang="fr-CA" sz="1800"/>
              <a:t>sont problématiques lorsque le </a:t>
            </a:r>
            <a:r>
              <a:rPr lang="fr-CA" sz="1800" b="1">
                <a:solidFill>
                  <a:srgbClr val="FF0000"/>
                </a:solidFill>
              </a:rPr>
              <a:t>nombre de neurones est élevé.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1374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Exemple : 3 filtres couche 1 : taille 7</a:t>
            </a:r>
          </a:p>
          <a:p>
            <a:r>
              <a:rPr lang="fr-CA" sz="2000"/>
              <a:t>                 5 filtres couche 2 : taille 5</a:t>
            </a:r>
          </a:p>
          <a:p>
            <a:r>
              <a:rPr lang="fr-CA" sz="200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(…)</a:t>
            </a:r>
            <a:endParaRPr lang="en-CA" sz="2800" i="1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1</a:t>
            </a: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2</a:t>
            </a:r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3</a:t>
            </a:r>
            <a:endParaRPr lang="en-CA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249046" y="5090959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x100=300 neurones</a:t>
            </a:r>
          </a:p>
          <a:p>
            <a:r>
              <a:rPr lang="fr-CA" sz="160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 i="1"/>
              <a:t> </a:t>
            </a:r>
            <a:r>
              <a:rPr lang="fr-CA"/>
              <a:t>»</a:t>
            </a:r>
          </a:p>
          <a:p>
            <a:r>
              <a:rPr lang="fr-CA" err="1"/>
              <a:t>Stride</a:t>
            </a:r>
            <a:r>
              <a:rPr lang="fr-CA"/>
              <a:t> 1</a:t>
            </a: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823096" y="5113491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x100=500 neurones</a:t>
            </a:r>
            <a:endParaRPr lang="en-CA" sz="1600"/>
          </a:p>
          <a:p>
            <a:r>
              <a:rPr lang="fr-CA" sz="1600"/>
              <a:t>5x5x3=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34739" y="5089128"/>
            <a:ext cx="2076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x100=400 neurones</a:t>
            </a:r>
            <a:endParaRPr lang="en-CA" sz="1600"/>
          </a:p>
          <a:p>
            <a:r>
              <a:rPr lang="fr-CA" sz="1600"/>
              <a:t>4x5x5=100 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75679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Exemple : 3 filtres couche 1 : taille 7</a:t>
            </a:r>
          </a:p>
          <a:p>
            <a:r>
              <a:rPr lang="fr-CA" sz="2000"/>
              <a:t>                 5 filtres couche 2 : taille 5</a:t>
            </a:r>
          </a:p>
          <a:p>
            <a:r>
              <a:rPr lang="fr-CA" sz="200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(…)</a:t>
            </a:r>
            <a:endParaRPr lang="en-CA" sz="2800" i="1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1</a:t>
            </a: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2</a:t>
            </a:r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3</a:t>
            </a:r>
            <a:endParaRPr lang="en-CA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Pour ces 3 couches 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Convolution «</a:t>
            </a:r>
            <a:r>
              <a:rPr lang="fr-CA" i="1"/>
              <a:t> </a:t>
            </a:r>
            <a:r>
              <a:rPr lang="fr-CA" i="1" err="1"/>
              <a:t>same</a:t>
            </a:r>
            <a:r>
              <a:rPr lang="fr-CA"/>
              <a:t> »</a:t>
            </a:r>
          </a:p>
          <a:p>
            <a:r>
              <a:rPr lang="fr-CA" err="1"/>
              <a:t>Stride</a:t>
            </a:r>
            <a:r>
              <a:rPr lang="fr-CA"/>
              <a:t> 1</a:t>
            </a: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2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88208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Exemple : 3 filtres couche 1 : taille 7</a:t>
            </a:r>
          </a:p>
          <a:p>
            <a:r>
              <a:rPr lang="fr-CA" sz="2000"/>
              <a:t>                 5 filtres couche 2 : taille 5</a:t>
            </a:r>
          </a:p>
          <a:p>
            <a:r>
              <a:rPr lang="fr-CA" sz="200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(…)</a:t>
            </a:r>
            <a:endParaRPr lang="en-CA" sz="2800" i="1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1</a:t>
            </a: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2</a:t>
            </a:r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3</a:t>
            </a:r>
            <a:endParaRPr lang="en-CA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047007" y="5101310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x(100-7+1)=282 neurones</a:t>
            </a:r>
          </a:p>
          <a:p>
            <a:r>
              <a:rPr lang="fr-CA" sz="160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Convolution 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/>
              <a:t> »</a:t>
            </a:r>
          </a:p>
          <a:p>
            <a:r>
              <a:rPr lang="fr-CA" err="1"/>
              <a:t>Stride</a:t>
            </a:r>
            <a:r>
              <a:rPr lang="fr-CA"/>
              <a:t> 1</a:t>
            </a: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823096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x(94-5+1)=450 neurones</a:t>
            </a:r>
            <a:endParaRPr lang="en-CA" sz="1600"/>
          </a:p>
          <a:p>
            <a:r>
              <a:rPr lang="fr-CA" sz="1600"/>
              <a:t>5x5x3 = 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86993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x(90-5+1)=344 neurones</a:t>
            </a:r>
            <a:endParaRPr lang="en-CA" sz="1600"/>
          </a:p>
          <a:p>
            <a:r>
              <a:rPr lang="fr-CA" sz="1600"/>
              <a:t>4x5x5 = 100 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TextBox 60"/>
          <p:cNvSpPr txBox="1"/>
          <p:nvPr/>
        </p:nvSpPr>
        <p:spPr>
          <a:xfrm rot="16200000">
            <a:off x="1089118" y="3185592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 94 neurones</a:t>
            </a:r>
            <a:endParaRPr lang="en-CA" sz="1800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1799729" y="1858086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1781608" y="3970683"/>
            <a:ext cx="3653" cy="8277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 rot="16200000">
            <a:off x="3136700" y="3127401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  90 neurones</a:t>
            </a:r>
            <a:endParaRPr lang="en-CA" sz="180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847383" y="2168434"/>
            <a:ext cx="818" cy="426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847145" y="3884879"/>
            <a:ext cx="1294" cy="5351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 rot="16200000">
            <a:off x="6149132" y="3127401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86 neurones</a:t>
            </a:r>
            <a:endParaRPr lang="en-CA" sz="1800"/>
          </a:p>
        </p:txBody>
      </p:sp>
      <p:cxnSp>
        <p:nvCxnSpPr>
          <p:cNvPr id="72" name="Straight Arrow Connector 71"/>
          <p:cNvCxnSpPr/>
          <p:nvPr/>
        </p:nvCxnSpPr>
        <p:spPr>
          <a:xfrm flipH="1" flipV="1">
            <a:off x="6802095" y="2469176"/>
            <a:ext cx="842" cy="281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801281" y="3922990"/>
            <a:ext cx="2471" cy="25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13271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Exemple : 3 filtres couche 1 : taille 7</a:t>
            </a:r>
          </a:p>
          <a:p>
            <a:r>
              <a:rPr lang="fr-CA" sz="2000"/>
              <a:t>                 5 filtres couche 2 : taille 5</a:t>
            </a:r>
          </a:p>
          <a:p>
            <a:r>
              <a:rPr lang="fr-CA" sz="200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(…)</a:t>
            </a:r>
            <a:endParaRPr lang="en-CA" sz="2800" i="1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1</a:t>
            </a: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2</a:t>
            </a:r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uche 3</a:t>
            </a:r>
            <a:endParaRPr lang="en-CA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Pour ces 3 couches 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Convolution 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/>
              <a:t> »</a:t>
            </a:r>
          </a:p>
          <a:p>
            <a:r>
              <a:rPr lang="fr-CA" err="1"/>
              <a:t>Stride</a:t>
            </a:r>
            <a:r>
              <a:rPr lang="fr-CA"/>
              <a:t> 1</a:t>
            </a: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076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1" name="Group 50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52" name="Right Arrow 51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71" name="Right Arrow 70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818361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same</a:t>
            </a:r>
            <a:r>
              <a:rPr lang="fr-CA"/>
              <a:t> »</a:t>
            </a:r>
            <a:endParaRPr lang="fr-CA" b="1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63407" y="421411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32528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061680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48470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997231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x(32x32)=3,072 neurones</a:t>
            </a:r>
          </a:p>
          <a:p>
            <a:r>
              <a:rPr lang="fr-CA" sz="160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x(32x32)=5,120 neurones</a:t>
            </a:r>
            <a:endParaRPr lang="en-CA" sz="1600"/>
          </a:p>
          <a:p>
            <a:r>
              <a:rPr lang="fr-CA" sz="160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x(32x32)=4,096 neurones</a:t>
            </a:r>
            <a:endParaRPr lang="en-CA" sz="1600"/>
          </a:p>
          <a:p>
            <a:r>
              <a:rPr lang="fr-CA" sz="160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78635657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same</a:t>
            </a:r>
            <a:r>
              <a:rPr lang="fr-CA"/>
              <a:t> »</a:t>
            </a:r>
            <a:endParaRPr lang="fr-CA" b="1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102200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131352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818142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4066903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64257" y="5564137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12,288 neurones au total</a:t>
            </a:r>
          </a:p>
          <a:p>
            <a:r>
              <a:rPr lang="fr-CA" sz="2800"/>
              <a:t>4,076 paramètres au total</a:t>
            </a:r>
          </a:p>
        </p:txBody>
      </p:sp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54044" y="419331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44296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x(26x26)=2,028 neurones</a:t>
            </a:r>
          </a:p>
          <a:p>
            <a:r>
              <a:rPr lang="fr-CA" sz="160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x(18x18)=1,620 neurones</a:t>
            </a:r>
            <a:endParaRPr lang="en-CA" sz="1600"/>
          </a:p>
          <a:p>
            <a:r>
              <a:rPr lang="fr-CA" sz="160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x(8x8)=256 neurones</a:t>
            </a:r>
            <a:endParaRPr lang="en-CA" sz="1600"/>
          </a:p>
          <a:p>
            <a:r>
              <a:rPr lang="fr-CA" sz="160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480726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105889" y="5408091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/>
              <a:t>3,904 neurones au total</a:t>
            </a:r>
          </a:p>
          <a:p>
            <a:r>
              <a:rPr lang="fr-CA" sz="2800"/>
              <a:t>4,076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298796702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893" y="2650273"/>
            <a:ext cx="7772400" cy="1143000"/>
          </a:xfrm>
        </p:spPr>
        <p:txBody>
          <a:bodyPr/>
          <a:lstStyle/>
          <a:p>
            <a:r>
              <a:rPr lang="fr-CA"/>
              <a:t>Tout comme un Perceptron </a:t>
            </a:r>
            <a:r>
              <a:rPr lang="fr-CA" err="1"/>
              <a:t>multi-couches</a:t>
            </a:r>
            <a:r>
              <a:rPr lang="fr-CA"/>
              <a:t>, un réseau à convolution se termine par une </a:t>
            </a:r>
            <a:r>
              <a:rPr lang="fr-CA" b="1">
                <a:solidFill>
                  <a:srgbClr val="FF0000"/>
                </a:solidFill>
              </a:rPr>
              <a:t>couche de sortie</a:t>
            </a:r>
            <a:r>
              <a:rPr lang="fr-CA"/>
              <a:t> avec </a:t>
            </a:r>
            <a:r>
              <a:rPr lang="fr-CA" b="1">
                <a:solidFill>
                  <a:srgbClr val="FF0000"/>
                </a:solidFill>
              </a:rPr>
              <a:t>1 neurone par variable prédite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49017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err="1"/>
              <a:t>Linéa</a:t>
            </a:r>
            <a:r>
              <a:rPr lang="fr-CA" sz="1800"/>
              <a:t>-</a:t>
            </a:r>
          </a:p>
          <a:p>
            <a:pPr algn="ctr"/>
            <a:r>
              <a:rPr lang="fr-CA" sz="1800" err="1"/>
              <a:t>risation</a:t>
            </a:r>
            <a:endParaRPr lang="fr-CA" sz="180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31476"/>
              </p:ext>
            </p:extLst>
          </p:nvPr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37597"/>
              </p:ext>
            </p:extLst>
          </p:nvPr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8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0754"/>
              </p:ext>
            </p:extLst>
          </p:nvPr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9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2833"/>
              </p:ext>
            </p:extLst>
          </p:nvPr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Couche</a:t>
            </a:r>
          </a:p>
          <a:p>
            <a:pPr algn="ctr"/>
            <a:r>
              <a:rPr lang="fr-CA" sz="1800"/>
              <a:t>pleinement</a:t>
            </a:r>
          </a:p>
          <a:p>
            <a:pPr algn="ctr"/>
            <a:r>
              <a:rPr lang="fr-CA" sz="1800"/>
              <a:t>connectée</a:t>
            </a:r>
          </a:p>
          <a:p>
            <a:pPr algn="ctr"/>
            <a:r>
              <a:rPr lang="fr-CA" sz="1800"/>
              <a:t>(</a:t>
            </a:r>
            <a:r>
              <a:rPr lang="fr-CA" sz="1800" i="1" err="1"/>
              <a:t>fully-connected</a:t>
            </a:r>
            <a:r>
              <a:rPr lang="fr-CA" sz="1800" i="1"/>
              <a:t> layer</a:t>
            </a:r>
            <a:r>
              <a:rPr lang="fr-CA" sz="1800"/>
              <a:t>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846889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71" y="609600"/>
            <a:ext cx="8778240" cy="1143000"/>
          </a:xfrm>
        </p:spPr>
        <p:txBody>
          <a:bodyPr/>
          <a:lstStyle/>
          <a:p>
            <a:pPr algn="l"/>
            <a:r>
              <a:rPr lang="en-CA" sz="3600"/>
              <a:t>Comment </a:t>
            </a:r>
            <a:r>
              <a:rPr lang="en-CA" sz="3600" err="1"/>
              <a:t>réduire</a:t>
            </a:r>
            <a:r>
              <a:rPr lang="en-CA" sz="3600"/>
              <a:t> le </a:t>
            </a:r>
            <a:r>
              <a:rPr lang="en-CA" sz="3600" err="1"/>
              <a:t>nombre</a:t>
            </a:r>
            <a:r>
              <a:rPr lang="en-CA" sz="3600"/>
              <a:t> de connec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</a:t>
            </a:fld>
            <a:endParaRPr lang="fr-CA"/>
          </a:p>
        </p:txBody>
      </p:sp>
      <p:pic>
        <p:nvPicPr>
          <p:cNvPr id="752642" name="Picture 2" descr="Image result for ques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612" y="2049284"/>
            <a:ext cx="4081114" cy="408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58739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err="1"/>
              <a:t>Linéa</a:t>
            </a:r>
            <a:r>
              <a:rPr lang="fr-CA" sz="1800"/>
              <a:t>-</a:t>
            </a:r>
          </a:p>
          <a:p>
            <a:pPr algn="ctr"/>
            <a:r>
              <a:rPr lang="fr-CA" sz="1800" err="1"/>
              <a:t>risation</a:t>
            </a:r>
            <a:endParaRPr lang="fr-CA" sz="180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Couche</a:t>
            </a:r>
          </a:p>
          <a:p>
            <a:pPr algn="ctr"/>
            <a:r>
              <a:rPr lang="fr-CA" sz="1800"/>
              <a:t>pleinement</a:t>
            </a:r>
          </a:p>
          <a:p>
            <a:pPr algn="ctr"/>
            <a:r>
              <a:rPr lang="fr-CA" sz="1800"/>
              <a:t>connectée</a:t>
            </a:r>
          </a:p>
          <a:p>
            <a:pPr algn="ctr"/>
            <a:r>
              <a:rPr lang="fr-CA" sz="1800"/>
              <a:t>(</a:t>
            </a:r>
            <a:r>
              <a:rPr lang="fr-CA" sz="1800" i="1" err="1"/>
              <a:t>fully-connected</a:t>
            </a:r>
            <a:r>
              <a:rPr lang="fr-CA" sz="1800" i="1"/>
              <a:t> layer</a:t>
            </a:r>
            <a:r>
              <a:rPr lang="fr-CA" sz="1800"/>
              <a:t>)</a:t>
            </a:r>
          </a:p>
        </p:txBody>
      </p:sp>
      <p:sp>
        <p:nvSpPr>
          <p:cNvPr id="97" name="Explosion 1 3"/>
          <p:cNvSpPr/>
          <p:nvPr/>
        </p:nvSpPr>
        <p:spPr>
          <a:xfrm>
            <a:off x="6948957" y="4938408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i="1">
                <a:solidFill>
                  <a:srgbClr val="C00000"/>
                </a:solidFill>
              </a:rPr>
              <a:t>Multiplication</a:t>
            </a:r>
          </a:p>
          <a:p>
            <a:pPr algn="ctr"/>
            <a:r>
              <a:rPr lang="fr-CA" sz="2000" b="1" i="1">
                <a:solidFill>
                  <a:srgbClr val="C00000"/>
                </a:solidFill>
              </a:rPr>
              <a:t>Matrice-vecteur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71005809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894908" y="-61071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80894"/>
              </p:ext>
            </p:extLst>
          </p:nvPr>
        </p:nvGraphicFramePr>
        <p:xfrm>
          <a:off x="1465635" y="5603641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5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35" y="5603641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96795"/>
              </p:ext>
            </p:extLst>
          </p:nvPr>
        </p:nvGraphicFramePr>
        <p:xfrm>
          <a:off x="6788213" y="1874307"/>
          <a:ext cx="666181" cy="46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6" name="Equation" r:id="rId5" imgW="291960" imgH="203040" progId="Equation.3">
                  <p:embed/>
                </p:oleObj>
              </mc:Choice>
              <mc:Fallback>
                <p:oleObj name="Equation" r:id="rId5" imgW="291960" imgH="203040" progId="Equation.3">
                  <p:embed/>
                  <p:pic>
                    <p:nvPicPr>
                      <p:cNvPr id="1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13" y="1874307"/>
                        <a:ext cx="666181" cy="461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0279"/>
              </p:ext>
            </p:extLst>
          </p:nvPr>
        </p:nvGraphicFramePr>
        <p:xfrm>
          <a:off x="2064441" y="2448146"/>
          <a:ext cx="522836" cy="37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7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441" y="2448146"/>
                        <a:ext cx="522836" cy="37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27688"/>
              </p:ext>
            </p:extLst>
          </p:nvPr>
        </p:nvGraphicFramePr>
        <p:xfrm>
          <a:off x="3354388" y="2486025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9" imgW="291960" imgH="203040" progId="Equation.3">
                  <p:embed/>
                </p:oleObj>
              </mc:Choice>
              <mc:Fallback>
                <p:oleObj name="Equation" r:id="rId9" imgW="291960" imgH="20304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486025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19574"/>
              </p:ext>
            </p:extLst>
          </p:nvPr>
        </p:nvGraphicFramePr>
        <p:xfrm>
          <a:off x="4807828" y="2512023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11" imgW="291960" imgH="203040" progId="Equation.3">
                  <p:embed/>
                </p:oleObj>
              </mc:Choice>
              <mc:Fallback>
                <p:oleObj name="Equation" r:id="rId11" imgW="291960" imgH="20304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28" y="2512023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1580"/>
              </p:ext>
            </p:extLst>
          </p:nvPr>
        </p:nvGraphicFramePr>
        <p:xfrm>
          <a:off x="7846779" y="2819443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13" imgW="495000" imgH="241200" progId="Equation.3">
                  <p:embed/>
                </p:oleObj>
              </mc:Choice>
              <mc:Fallback>
                <p:oleObj name="Equation" r:id="rId13" imgW="4950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779" y="2819443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61486"/>
              </p:ext>
            </p:extLst>
          </p:nvPr>
        </p:nvGraphicFramePr>
        <p:xfrm>
          <a:off x="7888288" y="3340100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15" imgW="469800" imgH="241200" progId="Equation.3">
                  <p:embed/>
                </p:oleObj>
              </mc:Choice>
              <mc:Fallback>
                <p:oleObj name="Equation" r:id="rId15" imgW="4698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340100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99410"/>
              </p:ext>
            </p:extLst>
          </p:nvPr>
        </p:nvGraphicFramePr>
        <p:xfrm>
          <a:off x="7888785" y="3876836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17" imgW="495000" imgH="241200" progId="Equation.3">
                  <p:embed/>
                </p:oleObj>
              </mc:Choice>
              <mc:Fallback>
                <p:oleObj name="Equation" r:id="rId17" imgW="4950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785" y="3876836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5787"/>
              </p:ext>
            </p:extLst>
          </p:nvPr>
        </p:nvGraphicFramePr>
        <p:xfrm>
          <a:off x="7916863" y="4424363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19" imgW="482400" imgH="241200" progId="Equation.3">
                  <p:embed/>
                </p:oleObj>
              </mc:Choice>
              <mc:Fallback>
                <p:oleObj name="Equation" r:id="rId19" imgW="482400" imgH="241200" progId="Equation.3">
                  <p:embed/>
                  <p:pic>
                    <p:nvPicPr>
                      <p:cNvPr id="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4424363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68304977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95302"/>
              </p:ext>
            </p:extLst>
          </p:nvPr>
        </p:nvGraphicFramePr>
        <p:xfrm>
          <a:off x="1592635" y="224932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35" y="224932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2127" y="4086031"/>
            <a:ext cx="3728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err="1">
                <a:solidFill>
                  <a:srgbClr val="FF0000"/>
                </a:solidFill>
              </a:rPr>
              <a:t>Filtres</a:t>
            </a:r>
            <a:r>
              <a:rPr lang="en-CA" sz="3600" b="1">
                <a:solidFill>
                  <a:srgbClr val="FF0000"/>
                </a:solidFill>
              </a:rPr>
              <a:t> </a:t>
            </a:r>
            <a:r>
              <a:rPr lang="en-CA" sz="3600" b="1" err="1">
                <a:solidFill>
                  <a:srgbClr val="FF0000"/>
                </a:solidFill>
              </a:rPr>
              <a:t>convolutifs</a:t>
            </a:r>
            <a:endParaRPr lang="en-CA" sz="3600" b="1">
              <a:solidFill>
                <a:srgbClr val="FF0000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 rot="374108">
            <a:off x="3981394" y="3024859"/>
            <a:ext cx="1758499" cy="957641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Freeform 96"/>
          <p:cNvSpPr/>
          <p:nvPr/>
        </p:nvSpPr>
        <p:spPr>
          <a:xfrm rot="1933156">
            <a:off x="4923611" y="3156508"/>
            <a:ext cx="1034637" cy="668945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Freeform 107"/>
          <p:cNvSpPr/>
          <p:nvPr/>
        </p:nvSpPr>
        <p:spPr>
          <a:xfrm rot="3564164" flipH="1" flipV="1">
            <a:off x="5566358" y="2982481"/>
            <a:ext cx="765853" cy="1042987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TextBox 108"/>
          <p:cNvSpPr txBox="1"/>
          <p:nvPr/>
        </p:nvSpPr>
        <p:spPr>
          <a:xfrm>
            <a:off x="769827" y="4958000"/>
            <a:ext cx="3018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err="1">
                <a:solidFill>
                  <a:srgbClr val="FF0000"/>
                </a:solidFill>
              </a:rPr>
              <a:t>Matrice</a:t>
            </a:r>
            <a:r>
              <a:rPr lang="en-CA" sz="3600" b="1">
                <a:solidFill>
                  <a:srgbClr val="FF0000"/>
                </a:solidFill>
              </a:rPr>
              <a:t> 4x256</a:t>
            </a:r>
          </a:p>
        </p:txBody>
      </p:sp>
      <p:sp>
        <p:nvSpPr>
          <p:cNvPr id="118" name="Freeform 117"/>
          <p:cNvSpPr/>
          <p:nvPr/>
        </p:nvSpPr>
        <p:spPr>
          <a:xfrm rot="3564164" flipH="1" flipV="1">
            <a:off x="1998169" y="3052868"/>
            <a:ext cx="1361860" cy="1748190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009709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2075536" y="5339245"/>
            <a:ext cx="3506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/>
              <a:t>Nombre total de neuron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586592" y="-199278"/>
            <a:ext cx="3027369" cy="1966440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86582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1748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15902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5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8939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6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154846051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2002908" y="5640424"/>
            <a:ext cx="5623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26x26x3   +    18x18x5     +      8x8x4            +        4</a:t>
            </a:r>
            <a:endParaRPr lang="fr-CA" sz="3200" b="1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7147662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125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>
                <a:solidFill>
                  <a:srgbClr val="FF0000"/>
                </a:solidFill>
              </a:rPr>
              <a:t>3,908 neurones</a:t>
            </a:r>
            <a:endParaRPr lang="fr-CA" sz="4800" b="1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1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3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95824856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956917" y="5339245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/>
              <a:t>Nombre total de paramètr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5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256378032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895847" y="5705635"/>
            <a:ext cx="5689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>
                <a:solidFill>
                  <a:srgbClr val="FF0000"/>
                </a:solidFill>
              </a:rPr>
              <a:t>3x7x7x3     +      5x9x9x3    +    4x11x11x5       +       256x4</a:t>
            </a:r>
            <a:endParaRPr lang="fr-CA" sz="2800" b="1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9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0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1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25733449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587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>
                <a:solidFill>
                  <a:srgbClr val="FF0000"/>
                </a:solidFill>
              </a:rPr>
              <a:t>5,100 paramètres</a:t>
            </a:r>
            <a:endParaRPr lang="fr-CA" sz="4800" b="1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3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4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6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4138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85851"/>
            <a:ext cx="9039497" cy="1143000"/>
          </a:xfrm>
        </p:spPr>
        <p:txBody>
          <a:bodyPr/>
          <a:lstStyle/>
          <a:p>
            <a:r>
              <a:rPr lang="fr-CA"/>
              <a:t>Réseaux à convolution</a:t>
            </a:r>
            <a:br>
              <a:rPr lang="fr-CA"/>
            </a:br>
            <a:r>
              <a:rPr lang="fr-CA"/>
              <a:t>vs</a:t>
            </a:r>
            <a:br>
              <a:rPr lang="fr-CA"/>
            </a:br>
            <a:r>
              <a:rPr lang="fr-CA"/>
              <a:t>Réseaux </a:t>
            </a:r>
            <a:r>
              <a:rPr lang="fr-CA" b="1">
                <a:solidFill>
                  <a:srgbClr val="FF0000"/>
                </a:solidFill>
              </a:rPr>
              <a:t>pleinement</a:t>
            </a:r>
            <a:r>
              <a:rPr lang="fr-CA"/>
              <a:t> </a:t>
            </a:r>
            <a:r>
              <a:rPr lang="fr-CA" err="1"/>
              <a:t>convolutionnel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26307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9286" y="136623"/>
            <a:ext cx="5829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>
                <a:solidFill>
                  <a:srgbClr val="000000"/>
                </a:solidFill>
                <a:latin typeface="+mj-lt"/>
              </a:rPr>
              <a:t>Solution :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connexion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partielles</a:t>
            </a:r>
            <a:endParaRPr lang="fr-CA" sz="3300" ker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349955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5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80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5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5" name="Oval 134"/>
          <p:cNvSpPr/>
          <p:nvPr/>
        </p:nvSpPr>
        <p:spPr>
          <a:xfrm>
            <a:off x="1349955" y="207855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5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8" y="35831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8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7582" y="39318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8" y="33917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8" y="3186472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7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3" name="Oval 192"/>
          <p:cNvSpPr/>
          <p:nvPr/>
        </p:nvSpPr>
        <p:spPr>
          <a:xfrm>
            <a:off x="1358705" y="528786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484906" y="2150056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32" idx="6"/>
            <a:endCxn id="42" idx="2"/>
          </p:cNvCxnSpPr>
          <p:nvPr/>
        </p:nvCxnSpPr>
        <p:spPr>
          <a:xfrm flipV="1">
            <a:off x="1484907" y="2690763"/>
            <a:ext cx="900359" cy="373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1496338" y="2341449"/>
            <a:ext cx="885842" cy="315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42" idx="2"/>
          </p:cNvCxnSpPr>
          <p:nvPr/>
        </p:nvCxnSpPr>
        <p:spPr>
          <a:xfrm>
            <a:off x="1496338" y="2522804"/>
            <a:ext cx="888929" cy="1679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34" idx="6"/>
            <a:endCxn id="30" idx="2"/>
          </p:cNvCxnSpPr>
          <p:nvPr/>
        </p:nvCxnSpPr>
        <p:spPr>
          <a:xfrm>
            <a:off x="1484907" y="2909472"/>
            <a:ext cx="900359" cy="12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stCxn id="32" idx="6"/>
            <a:endCxn id="30" idx="2"/>
          </p:cNvCxnSpPr>
          <p:nvPr/>
        </p:nvCxnSpPr>
        <p:spPr>
          <a:xfrm>
            <a:off x="1484906" y="2728117"/>
            <a:ext cx="900360" cy="1934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45" idx="6"/>
          </p:cNvCxnSpPr>
          <p:nvPr/>
        </p:nvCxnSpPr>
        <p:spPr>
          <a:xfrm>
            <a:off x="1484907" y="2536726"/>
            <a:ext cx="861178" cy="3762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36" idx="6"/>
            <a:endCxn id="47" idx="2"/>
          </p:cNvCxnSpPr>
          <p:nvPr/>
        </p:nvCxnSpPr>
        <p:spPr>
          <a:xfrm>
            <a:off x="1486032" y="3076770"/>
            <a:ext cx="901862" cy="1017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32" idx="6"/>
            <a:endCxn id="47" idx="2"/>
          </p:cNvCxnSpPr>
          <p:nvPr/>
        </p:nvCxnSpPr>
        <p:spPr>
          <a:xfrm>
            <a:off x="1484907" y="2728117"/>
            <a:ext cx="902987" cy="4504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34" idx="6"/>
            <a:endCxn id="47" idx="2"/>
          </p:cNvCxnSpPr>
          <p:nvPr/>
        </p:nvCxnSpPr>
        <p:spPr>
          <a:xfrm>
            <a:off x="1484906" y="2909472"/>
            <a:ext cx="902988" cy="269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flipV="1">
            <a:off x="1496337" y="4959806"/>
            <a:ext cx="872376" cy="220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01714" y="4988145"/>
            <a:ext cx="857552" cy="3639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167" idx="6"/>
          </p:cNvCxnSpPr>
          <p:nvPr/>
        </p:nvCxnSpPr>
        <p:spPr>
          <a:xfrm flipV="1">
            <a:off x="1493659" y="4940913"/>
            <a:ext cx="893945" cy="279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/>
        </p:nvGraphicFramePr>
        <p:xfrm>
          <a:off x="1797022" y="366656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2" y="366656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/>
        </p:nvGraphicFramePr>
        <p:xfrm>
          <a:off x="2863349" y="3662283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9" y="3662283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/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/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/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/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/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/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/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/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032942"/>
            <a:ext cx="818642" cy="6442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108511"/>
            <a:ext cx="809195" cy="7900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089620"/>
            <a:ext cx="825460" cy="10659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1270570" y="5753712"/>
            <a:ext cx="67230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latin typeface="+mj-lt"/>
              </a:rPr>
              <a:t>150-D </a:t>
            </a:r>
            <a:r>
              <a:rPr lang="en-US" sz="1500" err="1">
                <a:latin typeface="+mj-lt"/>
              </a:rPr>
              <a:t>en</a:t>
            </a:r>
            <a:r>
              <a:rPr lang="en-US" sz="1500">
                <a:latin typeface="+mj-lt"/>
              </a:rPr>
              <a:t> entrée avec 148 </a:t>
            </a:r>
            <a:r>
              <a:rPr lang="en-US" sz="1500" err="1">
                <a:latin typeface="+mj-lt"/>
              </a:rPr>
              <a:t>neurones</a:t>
            </a:r>
            <a:r>
              <a:rPr lang="en-US" sz="1500">
                <a:latin typeface="+mj-lt"/>
              </a:rPr>
              <a:t> </a:t>
            </a:r>
            <a:r>
              <a:rPr lang="en-US" sz="1500" err="1">
                <a:latin typeface="+mj-lt"/>
              </a:rPr>
              <a:t>dans</a:t>
            </a:r>
            <a:r>
              <a:rPr lang="en-US" sz="1500">
                <a:latin typeface="+mj-lt"/>
              </a:rPr>
              <a:t> la 1ère </a:t>
            </a:r>
            <a:r>
              <a:rPr lang="en-US" sz="1500" err="1">
                <a:latin typeface="+mj-lt"/>
              </a:rPr>
              <a:t>couche</a:t>
            </a:r>
            <a:r>
              <a:rPr lang="en-US" sz="1500">
                <a:latin typeface="+mj-lt"/>
              </a:rPr>
              <a:t> =&gt; </a:t>
            </a:r>
            <a:r>
              <a:rPr lang="en-US" sz="1500" b="1">
                <a:latin typeface="+mj-lt"/>
              </a:rPr>
              <a:t>444 </a:t>
            </a:r>
            <a:r>
              <a:rPr lang="en-US" sz="1500" b="1" err="1">
                <a:latin typeface="+mj-lt"/>
              </a:rPr>
              <a:t>paramètres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ans</a:t>
            </a:r>
            <a:r>
              <a:rPr lang="en-US" sz="1500" b="1">
                <a:latin typeface="+mj-lt"/>
              </a:rPr>
              <a:t> la </a:t>
            </a:r>
          </a:p>
          <a:p>
            <a:r>
              <a:rPr lang="en-US" sz="1500" b="1">
                <a:latin typeface="+mj-lt"/>
              </a:rPr>
              <a:t>					première </a:t>
            </a:r>
            <a:r>
              <a:rPr lang="en-US" sz="1500" b="1" err="1">
                <a:latin typeface="+mj-lt"/>
              </a:rPr>
              <a:t>couche</a:t>
            </a:r>
            <a:r>
              <a:rPr lang="en-US" sz="1500" b="1">
                <a:latin typeface="+mj-lt"/>
              </a:rPr>
              <a:t>!!</a:t>
            </a:r>
            <a:endParaRPr lang="en-CA" sz="1500" b="1">
              <a:latin typeface="+mj-lt"/>
            </a:endParaRPr>
          </a:p>
        </p:txBody>
      </p:sp>
      <p:cxnSp>
        <p:nvCxnSpPr>
          <p:cNvPr id="94" name="Straight Arrow Connector 93"/>
          <p:cNvCxnSpPr>
            <a:stCxn id="45" idx="6"/>
            <a:endCxn id="124" idx="2"/>
          </p:cNvCxnSpPr>
          <p:nvPr/>
        </p:nvCxnSpPr>
        <p:spPr>
          <a:xfrm flipV="1">
            <a:off x="1484907" y="2451510"/>
            <a:ext cx="897272" cy="85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8">
            <a:extLst>
              <a:ext uri="{FF2B5EF4-FFF2-40B4-BE49-F238E27FC236}">
                <a16:creationId xmlns:a16="http://schemas.microsoft.com/office/drawing/2014/main" id="{986255D8-934B-42E5-9162-24A3D39158C5}"/>
              </a:ext>
            </a:extLst>
          </p:cNvPr>
          <p:cNvSpPr txBox="1"/>
          <p:nvPr/>
        </p:nvSpPr>
        <p:spPr>
          <a:xfrm>
            <a:off x="1671144" y="5433562"/>
            <a:ext cx="2239716" cy="3231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>
                <a:latin typeface="Times New Roman"/>
                <a:cs typeface="Times New Roman"/>
              </a:rPr>
              <a:t>3 </a:t>
            </a:r>
            <a:r>
              <a:rPr lang="en-US" sz="1500" err="1">
                <a:latin typeface="Times New Roman"/>
                <a:cs typeface="Times New Roman"/>
              </a:rPr>
              <a:t>connexions</a:t>
            </a:r>
            <a:r>
              <a:rPr lang="en-US" sz="1500">
                <a:latin typeface="Times New Roman"/>
                <a:cs typeface="Times New Roman"/>
              </a:rPr>
              <a:t> par </a:t>
            </a:r>
            <a:r>
              <a:rPr lang="en-US" sz="1500" err="1">
                <a:latin typeface="Times New Roman"/>
                <a:cs typeface="Times New Roman"/>
              </a:rPr>
              <a:t>neurones</a:t>
            </a:r>
            <a:endParaRPr lang="en-US" sz="1500" err="1">
              <a:cs typeface="Times New Roman"/>
            </a:endParaRPr>
          </a:p>
        </p:txBody>
      </p:sp>
      <p:sp>
        <p:nvSpPr>
          <p:cNvPr id="96" name="TextBox 98">
            <a:extLst>
              <a:ext uri="{FF2B5EF4-FFF2-40B4-BE49-F238E27FC236}">
                <a16:creationId xmlns:a16="http://schemas.microsoft.com/office/drawing/2014/main" id="{1AD14456-DBFD-462A-B216-E45523B3276B}"/>
              </a:ext>
            </a:extLst>
          </p:cNvPr>
          <p:cNvSpPr txBox="1"/>
          <p:nvPr/>
        </p:nvSpPr>
        <p:spPr>
          <a:xfrm>
            <a:off x="4495582" y="4951802"/>
            <a:ext cx="2239716" cy="3231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 dirty="0">
                <a:latin typeface="Times New Roman"/>
                <a:cs typeface="Times New Roman"/>
              </a:rPr>
              <a:t>2 </a:t>
            </a:r>
            <a:r>
              <a:rPr lang="en-US" sz="1500" dirty="0" err="1">
                <a:latin typeface="Times New Roman"/>
                <a:cs typeface="Times New Roman"/>
              </a:rPr>
              <a:t>connexions</a:t>
            </a:r>
            <a:r>
              <a:rPr lang="en-US" sz="1500" dirty="0">
                <a:latin typeface="Times New Roman"/>
                <a:cs typeface="Times New Roman"/>
              </a:rPr>
              <a:t> par </a:t>
            </a:r>
            <a:r>
              <a:rPr lang="en-US" sz="1500" dirty="0" err="1">
                <a:latin typeface="Times New Roman"/>
                <a:cs typeface="Times New Roman"/>
              </a:rPr>
              <a:t>neurones</a:t>
            </a:r>
            <a:endParaRPr lang="en-US" sz="1500" dirty="0" err="1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1663279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be 9"/>
          <p:cNvSpPr/>
          <p:nvPr/>
        </p:nvSpPr>
        <p:spPr>
          <a:xfrm>
            <a:off x="780110" y="568262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6927" y="12941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7921" y="289508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7684" y="344203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8624" y="1013106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001499" y="14284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9289" y="25563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7472" y="30036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62860" y="25982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9896" y="1997378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6029" y="129415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4680" y="147865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4751" y="23333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7977" y="27408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51538" y="1544502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9131" y="168366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4902" y="22123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83448" y="241480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9552" y="2002870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4662" y="199750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12757" y="387026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83979" y="2023838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31807" y="425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31807" y="6076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31807" y="80983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31807" y="99582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31807" y="117838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31807" y="13805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5803" y="155983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5803" y="174239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5803" y="194454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5803" y="214314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5803" y="232570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5803" y="252785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33191" y="273566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33191" y="29182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33191" y="312037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41695" y="329133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41695" y="34611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74344" y="15988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59" name="TextBox 58"/>
          <p:cNvSpPr txBox="1"/>
          <p:nvPr/>
        </p:nvSpPr>
        <p:spPr>
          <a:xfrm>
            <a:off x="6364229" y="360153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7227" y="1245642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41788" y="10776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83356" y="1791337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13309" y="2306069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4956" y="287918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693835"/>
              </p:ext>
            </p:extLst>
          </p:nvPr>
        </p:nvGraphicFramePr>
        <p:xfrm>
          <a:off x="8451741" y="1613708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1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741" y="1613708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5151"/>
              </p:ext>
            </p:extLst>
          </p:nvPr>
        </p:nvGraphicFramePr>
        <p:xfrm>
          <a:off x="8442912" y="1042613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912" y="1042613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13285"/>
              </p:ext>
            </p:extLst>
          </p:nvPr>
        </p:nvGraphicFramePr>
        <p:xfrm>
          <a:off x="8504453" y="268568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53" y="268568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77607"/>
              </p:ext>
            </p:extLst>
          </p:nvPr>
        </p:nvGraphicFramePr>
        <p:xfrm>
          <a:off x="8478519" y="209291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519" y="209291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64134" y="485069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9460" y="1628153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62640" y="2161481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7353" y="270206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64134" y="667635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64134" y="869781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64134" y="1055766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64134" y="485069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64134" y="667635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64134" y="869781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64134" y="1055766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64134" y="667635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64134" y="485069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64134" y="1055766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64134" y="869781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80847" y="518256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64134" y="869781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64134" y="1055766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64134" y="667635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7197" y="2870091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7197" y="2870091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7197" y="2870091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7197" y="2870091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7197" y="2329503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7197" y="2329503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7197" y="2329503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7197" y="2329503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7197" y="1796175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7197" y="1796175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7197" y="1796175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7197" y="1796175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73910" y="1245642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7197" y="1245642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7197" y="1245642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7197" y="1245642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20638" y="1824486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5693" y="929723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9980" y="1241515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6109" y="178721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6062" y="2301942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7709" y="2875061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68310"/>
              </p:ext>
            </p:extLst>
          </p:nvPr>
        </p:nvGraphicFramePr>
        <p:xfrm>
          <a:off x="1634603" y="401339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11" imgW="2412720" imgH="241200" progId="Equation.3">
                  <p:embed/>
                </p:oleObj>
              </mc:Choice>
              <mc:Fallback>
                <p:oleObj name="Equation" r:id="rId11" imgW="241272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603" y="401339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132114" y="5224232"/>
            <a:ext cx="90120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/>
              <a:t>Il </a:t>
            </a:r>
            <a:r>
              <a:rPr lang="en-CA" sz="3600" err="1"/>
              <a:t>est</a:t>
            </a:r>
            <a:r>
              <a:rPr lang="en-CA" sz="3600"/>
              <a:t> possible de </a:t>
            </a:r>
            <a:r>
              <a:rPr lang="en-CA" sz="3600" b="1" err="1">
                <a:solidFill>
                  <a:srgbClr val="FF0000"/>
                </a:solidFill>
              </a:rPr>
              <a:t>remplacer</a:t>
            </a:r>
            <a:r>
              <a:rPr lang="en-CA" sz="3600" b="1">
                <a:solidFill>
                  <a:srgbClr val="FF0000"/>
                </a:solidFill>
              </a:rPr>
              <a:t> la multiplication</a:t>
            </a:r>
          </a:p>
          <a:p>
            <a:r>
              <a:rPr lang="en-CA" sz="3600" b="1" err="1">
                <a:solidFill>
                  <a:srgbClr val="FF0000"/>
                </a:solidFill>
              </a:rPr>
              <a:t>matrice-vecteur</a:t>
            </a:r>
            <a:r>
              <a:rPr lang="en-CA" sz="3600" b="1">
                <a:solidFill>
                  <a:srgbClr val="FF0000"/>
                </a:solidFill>
              </a:rPr>
              <a:t> </a:t>
            </a:r>
            <a:r>
              <a:rPr lang="en-CA" sz="3600">
                <a:solidFill>
                  <a:schemeClr val="tx1">
                    <a:lumMod val="85000"/>
                    <a:lumOff val="15000"/>
                  </a:schemeClr>
                </a:solidFill>
              </a:rPr>
              <a:t>de la fin </a:t>
            </a:r>
            <a:r>
              <a:rPr lang="en-CA" sz="3600"/>
              <a:t>par </a:t>
            </a:r>
            <a:r>
              <a:rPr lang="en-CA" sz="3600" err="1"/>
              <a:t>une</a:t>
            </a:r>
            <a:r>
              <a:rPr lang="en-CA" sz="3600"/>
              <a:t> </a:t>
            </a:r>
            <a:r>
              <a:rPr lang="en-CA" sz="3600" b="1">
                <a:solidFill>
                  <a:srgbClr val="FF0000"/>
                </a:solidFill>
              </a:rPr>
              <a:t>convolution</a:t>
            </a:r>
          </a:p>
        </p:txBody>
      </p:sp>
      <p:sp>
        <p:nvSpPr>
          <p:cNvPr id="111" name="Freeform 110"/>
          <p:cNvSpPr/>
          <p:nvPr/>
        </p:nvSpPr>
        <p:spPr>
          <a:xfrm rot="3564164" flipH="1" flipV="1">
            <a:off x="2785394" y="4497871"/>
            <a:ext cx="153716" cy="579104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441816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/>
              <a:t>Exemple 1d </a:t>
            </a:r>
          </a:p>
          <a:p>
            <a:r>
              <a:rPr lang="fr-CA" sz="2800"/>
              <a:t>(convolution « </a:t>
            </a:r>
            <a:r>
              <a:rPr lang="fr-CA" sz="2800" err="1"/>
              <a:t>valid</a:t>
            </a:r>
            <a:r>
              <a:rPr lang="fr-CA" sz="2800"/>
              <a:t> »)</a:t>
            </a:r>
            <a:endParaRPr lang="en-CA" sz="280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8321129"/>
              </p:ext>
            </p:extLst>
          </p:nvPr>
        </p:nvGraphicFramePr>
        <p:xfrm>
          <a:off x="135495" y="3221172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337725"/>
              </p:ext>
            </p:extLst>
          </p:nvPr>
        </p:nvGraphicFramePr>
        <p:xfrm>
          <a:off x="4340881" y="3221172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7380180"/>
              </p:ext>
            </p:extLst>
          </p:nvPr>
        </p:nvGraphicFramePr>
        <p:xfrm>
          <a:off x="6026081" y="3229571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02327" y="322957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5633073" y="3175759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026081" y="2962276"/>
            <a:ext cx="3117919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15763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4297844" y="2971800"/>
            <a:ext cx="13080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804086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3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682032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340881" y="3463114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756001"/>
              </p:ext>
            </p:extLst>
          </p:nvPr>
        </p:nvGraphicFramePr>
        <p:xfrm>
          <a:off x="6911455" y="3465107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35495" y="346510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002327" y="34528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27" name="TextBox 26"/>
          <p:cNvSpPr txBox="1"/>
          <p:nvPr/>
        </p:nvSpPr>
        <p:spPr>
          <a:xfrm>
            <a:off x="6489536" y="3452813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/>
              <a:t>Exemple 1d </a:t>
            </a:r>
          </a:p>
          <a:p>
            <a:r>
              <a:rPr lang="fr-CA" sz="2800"/>
              <a:t>(convolution « </a:t>
            </a:r>
            <a:r>
              <a:rPr lang="fr-CA" sz="2800" err="1"/>
              <a:t>valid</a:t>
            </a:r>
            <a:r>
              <a:rPr lang="fr-CA" sz="2800"/>
              <a:t> »)</a:t>
            </a:r>
            <a:endParaRPr lang="en-CA" sz="280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911455" y="2962276"/>
            <a:ext cx="2232545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48895" y="25259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5</a:t>
            </a: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62275"/>
            <a:ext cx="2140892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20531" y="25249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5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895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887854"/>
              </p:ext>
            </p:extLst>
          </p:nvPr>
        </p:nvGraphicFramePr>
        <p:xfrm>
          <a:off x="4274206" y="3645021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2113597"/>
              </p:ext>
            </p:extLst>
          </p:nvPr>
        </p:nvGraphicFramePr>
        <p:xfrm>
          <a:off x="7730154" y="364502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 -8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90755"/>
              </p:ext>
            </p:extLst>
          </p:nvPr>
        </p:nvGraphicFramePr>
        <p:xfrm>
          <a:off x="68820" y="367181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35652" y="367181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29" name="TextBox 28"/>
          <p:cNvSpPr txBox="1"/>
          <p:nvPr/>
        </p:nvSpPr>
        <p:spPr>
          <a:xfrm>
            <a:off x="7299238" y="3671817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/>
              <a:t>Exemple 1d </a:t>
            </a:r>
          </a:p>
          <a:p>
            <a:r>
              <a:rPr lang="fr-CA" sz="2800"/>
              <a:t>(convolution « </a:t>
            </a:r>
            <a:r>
              <a:rPr lang="fr-CA" sz="2800" err="1"/>
              <a:t>valid</a:t>
            </a:r>
            <a:r>
              <a:rPr lang="fr-CA" sz="2800"/>
              <a:t> »)</a:t>
            </a:r>
            <a:endParaRPr lang="en-CA" sz="280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657028" y="2962276"/>
            <a:ext cx="1486972" cy="2434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224907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3</a:t>
            </a: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71800"/>
            <a:ext cx="2928269" cy="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58560" y="25101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50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7500"/>
            <a:ext cx="8534400" cy="1143000"/>
          </a:xfrm>
        </p:spPr>
        <p:txBody>
          <a:bodyPr/>
          <a:lstStyle/>
          <a:p>
            <a:pPr algn="l"/>
            <a:r>
              <a:rPr lang="en-CA" sz="3200" err="1"/>
              <a:t>Taille</a:t>
            </a:r>
            <a:r>
              <a:rPr lang="en-CA" sz="3200"/>
              <a:t> </a:t>
            </a:r>
            <a:r>
              <a:rPr lang="en-CA" sz="3200" err="1"/>
              <a:t>filtre</a:t>
            </a:r>
            <a:r>
              <a:rPr lang="en-CA" sz="3200"/>
              <a:t> = </a:t>
            </a:r>
            <a:r>
              <a:rPr lang="en-CA" sz="3200" err="1"/>
              <a:t>nb</a:t>
            </a:r>
            <a:r>
              <a:rPr lang="en-CA" sz="3200"/>
              <a:t> de neurones </a:t>
            </a:r>
            <a:r>
              <a:rPr lang="en-CA" sz="3200" err="1"/>
              <a:t>couche</a:t>
            </a:r>
            <a:r>
              <a:rPr lang="en-CA" sz="3200"/>
              <a:t> </a:t>
            </a:r>
            <a:r>
              <a:rPr lang="en-CA" sz="3200" err="1"/>
              <a:t>pr</a:t>
            </a:r>
            <a:r>
              <a:rPr lang="fr-CA" sz="3200" err="1"/>
              <a:t>écédente</a:t>
            </a:r>
            <a:endParaRPr lang="en-CA" sz="320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008447"/>
              </p:ext>
            </p:extLst>
          </p:nvPr>
        </p:nvGraphicFramePr>
        <p:xfrm>
          <a:off x="183120" y="367575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49952" y="36303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550536"/>
              </p:ext>
            </p:extLst>
          </p:nvPr>
        </p:nvGraphicFramePr>
        <p:xfrm>
          <a:off x="4383639" y="3675750"/>
          <a:ext cx="375388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098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185355" y="3630338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71504"/>
              </p:ext>
            </p:extLst>
          </p:nvPr>
        </p:nvGraphicFramePr>
        <p:xfrm>
          <a:off x="8590979" y="3675750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183120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30340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8543145" y="2962277"/>
            <a:ext cx="600855" cy="952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674295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1</a:t>
            </a:r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364519" y="2971799"/>
            <a:ext cx="3769831" cy="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260580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00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Signal d’entrée de </a:t>
            </a:r>
            <a:r>
              <a:rPr lang="fr-CA" b="1">
                <a:solidFill>
                  <a:srgbClr val="FF0000"/>
                </a:solidFill>
              </a:rPr>
              <a:t>taille 9</a:t>
            </a:r>
            <a:r>
              <a:rPr lang="fr-CA"/>
              <a:t> </a:t>
            </a:r>
            <a:r>
              <a:rPr lang="fr-CA" err="1"/>
              <a:t>convolué</a:t>
            </a:r>
            <a:r>
              <a:rPr lang="fr-CA"/>
              <a:t> avec un filtre « </a:t>
            </a:r>
            <a:r>
              <a:rPr lang="fr-CA" err="1"/>
              <a:t>same</a:t>
            </a:r>
            <a:r>
              <a:rPr lang="fr-CA"/>
              <a:t> » de </a:t>
            </a:r>
            <a:r>
              <a:rPr lang="fr-CA" b="1">
                <a:solidFill>
                  <a:srgbClr val="FF0000"/>
                </a:solidFill>
              </a:rPr>
              <a:t>taille 9 </a:t>
            </a:r>
            <a:r>
              <a:rPr lang="fr-CA"/>
              <a:t>correspond à une </a:t>
            </a:r>
            <a:r>
              <a:rPr lang="fr-CA" b="1">
                <a:solidFill>
                  <a:srgbClr val="FF0000"/>
                </a:solidFill>
              </a:rPr>
              <a:t>couche pleinement connectée</a:t>
            </a:r>
            <a:endParaRPr lang="en-CA" b="1">
              <a:solidFill>
                <a:srgbClr val="FF0000"/>
              </a:solidFill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556381"/>
              </p:ext>
            </p:extLst>
          </p:nvPr>
        </p:nvGraphicFramePr>
        <p:xfrm>
          <a:off x="148195" y="271690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321695"/>
              </p:ext>
            </p:extLst>
          </p:nvPr>
        </p:nvGraphicFramePr>
        <p:xfrm>
          <a:off x="148195" y="3531955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247073"/>
              </p:ext>
            </p:extLst>
          </p:nvPr>
        </p:nvGraphicFramePr>
        <p:xfrm>
          <a:off x="1884202" y="5739787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31812"/>
              </p:ext>
            </p:extLst>
          </p:nvPr>
        </p:nvGraphicFramePr>
        <p:xfrm>
          <a:off x="2330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1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71482"/>
              </p:ext>
            </p:extLst>
          </p:nvPr>
        </p:nvGraphicFramePr>
        <p:xfrm>
          <a:off x="6775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2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029"/>
              </p:ext>
            </p:extLst>
          </p:nvPr>
        </p:nvGraphicFramePr>
        <p:xfrm>
          <a:off x="11048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3" name="Equation" r:id="rId7" imgW="114120" imgH="126720" progId="Equation.3">
                  <p:embed/>
                </p:oleObj>
              </mc:Choice>
              <mc:Fallback>
                <p:oleObj name="Equation" r:id="rId7" imgW="114120" imgH="12672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65204"/>
              </p:ext>
            </p:extLst>
          </p:nvPr>
        </p:nvGraphicFramePr>
        <p:xfrm>
          <a:off x="15493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4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3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67353"/>
              </p:ext>
            </p:extLst>
          </p:nvPr>
        </p:nvGraphicFramePr>
        <p:xfrm>
          <a:off x="19975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23058"/>
              </p:ext>
            </p:extLst>
          </p:nvPr>
        </p:nvGraphicFramePr>
        <p:xfrm>
          <a:off x="24420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Equation" r:id="rId10" imgW="114120" imgH="126720" progId="Equation.3">
                  <p:embed/>
                </p:oleObj>
              </mc:Choice>
              <mc:Fallback>
                <p:oleObj name="Equation" r:id="rId10" imgW="114120" imgH="126720" progId="Equation.3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37782"/>
              </p:ext>
            </p:extLst>
          </p:nvPr>
        </p:nvGraphicFramePr>
        <p:xfrm>
          <a:off x="28304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943"/>
              </p:ext>
            </p:extLst>
          </p:nvPr>
        </p:nvGraphicFramePr>
        <p:xfrm>
          <a:off x="32749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9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40651"/>
              </p:ext>
            </p:extLst>
          </p:nvPr>
        </p:nvGraphicFramePr>
        <p:xfrm>
          <a:off x="360962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13" imgW="114120" imgH="126720" progId="Equation.3">
                  <p:embed/>
                </p:oleObj>
              </mc:Choice>
              <mc:Fallback>
                <p:oleObj name="Equation" r:id="rId13" imgW="114120" imgH="126720" progId="Equation.3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62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69064" y="4676511"/>
            <a:ext cx="672964" cy="6604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37209"/>
              </p:ext>
            </p:extLst>
          </p:nvPr>
        </p:nvGraphicFramePr>
        <p:xfrm>
          <a:off x="1909376" y="4767792"/>
          <a:ext cx="4175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14" imgW="164880" imgH="190440" progId="Equation.3">
                  <p:embed/>
                </p:oleObj>
              </mc:Choice>
              <mc:Fallback>
                <p:oleObj name="Equation" r:id="rId14" imgW="164880" imgH="190440" progId="Equation.3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76" y="4767792"/>
                        <a:ext cx="4175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52766" y="4013200"/>
            <a:ext cx="1206432" cy="754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87400" y="4008453"/>
            <a:ext cx="981664" cy="668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214698" y="3998823"/>
            <a:ext cx="694677" cy="6208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2482812" y="4003706"/>
            <a:ext cx="1236676" cy="7640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263081" y="4026016"/>
            <a:ext cx="637245" cy="5936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2372947" y="4026016"/>
            <a:ext cx="902041" cy="6504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614488" y="4013200"/>
            <a:ext cx="383040" cy="6064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2143799" y="3994076"/>
            <a:ext cx="33901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045641" y="3994076"/>
            <a:ext cx="2900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33" idx="0"/>
          </p:cNvCxnSpPr>
          <p:nvPr/>
        </p:nvCxnSpPr>
        <p:spPr>
          <a:xfrm flipH="1">
            <a:off x="2105545" y="5335731"/>
            <a:ext cx="4539" cy="4040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324564" y="2108200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nvolution</a:t>
            </a:r>
            <a:endParaRPr lang="en-CA"/>
          </a:p>
        </p:txBody>
      </p:sp>
      <p:grpSp>
        <p:nvGrpSpPr>
          <p:cNvPr id="2" name="Group 1"/>
          <p:cNvGrpSpPr/>
          <p:nvPr/>
        </p:nvGrpSpPr>
        <p:grpSpPr>
          <a:xfrm>
            <a:off x="5030949" y="1289324"/>
            <a:ext cx="2731926" cy="5382293"/>
            <a:chOff x="5030949" y="1367705"/>
            <a:chExt cx="2731926" cy="5382293"/>
          </a:xfrm>
        </p:grpSpPr>
        <p:grpSp>
          <p:nvGrpSpPr>
            <p:cNvPr id="126" name="Group 125"/>
            <p:cNvGrpSpPr/>
            <p:nvPr/>
          </p:nvGrpSpPr>
          <p:grpSpPr>
            <a:xfrm>
              <a:off x="5438701" y="1367705"/>
              <a:ext cx="409098" cy="364151"/>
              <a:chOff x="5438701" y="1367705"/>
              <a:chExt cx="409098" cy="364151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438701" y="136770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5308116"/>
                  </p:ext>
                </p:extLst>
              </p:nvPr>
            </p:nvGraphicFramePr>
            <p:xfrm>
              <a:off x="5514700" y="1385888"/>
              <a:ext cx="3016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1" name="Equation" r:id="rId16" imgW="203040" imgH="177480" progId="Equation.3">
                      <p:embed/>
                    </p:oleObj>
                  </mc:Choice>
                  <mc:Fallback>
                    <p:oleObj name="Equation" r:id="rId16" imgW="203040" imgH="177480" progId="Equation.3">
                      <p:embed/>
                      <p:pic>
                        <p:nvPicPr>
                          <p:cNvPr id="74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700" y="1385888"/>
                            <a:ext cx="30162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7" name="Group 126"/>
            <p:cNvGrpSpPr/>
            <p:nvPr/>
          </p:nvGrpSpPr>
          <p:grpSpPr>
            <a:xfrm>
              <a:off x="5438701" y="1994973"/>
              <a:ext cx="409098" cy="364151"/>
              <a:chOff x="5438701" y="1829538"/>
              <a:chExt cx="409098" cy="364151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5438701" y="1829538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2629228"/>
                  </p:ext>
                </p:extLst>
              </p:nvPr>
            </p:nvGraphicFramePr>
            <p:xfrm>
              <a:off x="5524225" y="1870003"/>
              <a:ext cx="282575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2" name="Equation" r:id="rId18" imgW="190440" imgH="177480" progId="Equation.3">
                      <p:embed/>
                    </p:oleObj>
                  </mc:Choice>
                  <mc:Fallback>
                    <p:oleObj name="Equation" r:id="rId18" imgW="190440" imgH="177480" progId="Equation.3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4225" y="1870003"/>
                            <a:ext cx="282575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0" name="Group 129"/>
            <p:cNvGrpSpPr/>
            <p:nvPr/>
          </p:nvGrpSpPr>
          <p:grpSpPr>
            <a:xfrm>
              <a:off x="5438701" y="3876777"/>
              <a:ext cx="409098" cy="364151"/>
              <a:chOff x="5438701" y="3813885"/>
              <a:chExt cx="409098" cy="364151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5438701" y="381388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3711960"/>
                  </p:ext>
                </p:extLst>
              </p:nvPr>
            </p:nvGraphicFramePr>
            <p:xfrm>
              <a:off x="5488677" y="3854507"/>
              <a:ext cx="353671" cy="267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3" name="Equation" r:id="rId20" imgW="190440" imgH="177480" progId="Equation.3">
                      <p:embed/>
                    </p:oleObj>
                  </mc:Choice>
                  <mc:Fallback>
                    <p:oleObj name="Equation" r:id="rId20" imgW="190440" imgH="177480" progId="Equation.3">
                      <p:embed/>
                      <p:pic>
                        <p:nvPicPr>
                          <p:cNvPr id="8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8677" y="3854507"/>
                            <a:ext cx="353671" cy="267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1" name="Group 130"/>
            <p:cNvGrpSpPr/>
            <p:nvPr/>
          </p:nvGrpSpPr>
          <p:grpSpPr>
            <a:xfrm>
              <a:off x="5449262" y="4504045"/>
              <a:ext cx="409098" cy="364151"/>
              <a:chOff x="5449262" y="4534850"/>
              <a:chExt cx="409098" cy="364151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5449262" y="453485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272723"/>
                  </p:ext>
                </p:extLst>
              </p:nvPr>
            </p:nvGraphicFramePr>
            <p:xfrm>
              <a:off x="5534544" y="4609376"/>
              <a:ext cx="26193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4" name="Equation" r:id="rId22" imgW="177480" imgH="177480" progId="Equation.3">
                      <p:embed/>
                    </p:oleObj>
                  </mc:Choice>
                  <mc:Fallback>
                    <p:oleObj name="Equation" r:id="rId22" imgW="177480" imgH="177480" progId="Equation.3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4544" y="4609376"/>
                            <a:ext cx="26193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4" name="Group 133"/>
            <p:cNvGrpSpPr/>
            <p:nvPr/>
          </p:nvGrpSpPr>
          <p:grpSpPr>
            <a:xfrm>
              <a:off x="5449262" y="6385847"/>
              <a:ext cx="409098" cy="364151"/>
              <a:chOff x="5449262" y="6385847"/>
              <a:chExt cx="409098" cy="364151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5449262" y="638584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6172721"/>
                  </p:ext>
                </p:extLst>
              </p:nvPr>
            </p:nvGraphicFramePr>
            <p:xfrm>
              <a:off x="5505634" y="6445584"/>
              <a:ext cx="319756" cy="26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5" name="Equation" r:id="rId24" imgW="203040" imgH="177480" progId="Equation.3">
                      <p:embed/>
                    </p:oleObj>
                  </mc:Choice>
                  <mc:Fallback>
                    <p:oleObj name="Equation" r:id="rId24" imgW="203040" imgH="177480" progId="Equation.3">
                      <p:embed/>
                      <p:pic>
                        <p:nvPicPr>
                          <p:cNvPr id="89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634" y="6445584"/>
                            <a:ext cx="319756" cy="26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8" name="Group 127"/>
            <p:cNvGrpSpPr/>
            <p:nvPr/>
          </p:nvGrpSpPr>
          <p:grpSpPr>
            <a:xfrm>
              <a:off x="5438701" y="2622241"/>
              <a:ext cx="409098" cy="364151"/>
              <a:chOff x="5438701" y="2539500"/>
              <a:chExt cx="409098" cy="364151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5438701" y="253950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2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683860"/>
                  </p:ext>
                </p:extLst>
              </p:nvPr>
            </p:nvGraphicFramePr>
            <p:xfrm>
              <a:off x="5515761" y="2600181"/>
              <a:ext cx="299502" cy="249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6" name="Equation" r:id="rId26" imgW="203040" imgH="177480" progId="Equation.3">
                      <p:embed/>
                    </p:oleObj>
                  </mc:Choice>
                  <mc:Fallback>
                    <p:oleObj name="Equation" r:id="rId26" imgW="203040" imgH="177480" progId="Equation.3">
                      <p:embed/>
                      <p:pic>
                        <p:nvPicPr>
                          <p:cNvPr id="92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5761" y="2600181"/>
                            <a:ext cx="299502" cy="249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9" name="Group 128"/>
            <p:cNvGrpSpPr/>
            <p:nvPr/>
          </p:nvGrpSpPr>
          <p:grpSpPr>
            <a:xfrm>
              <a:off x="5438701" y="3249509"/>
              <a:ext cx="409098" cy="364151"/>
              <a:chOff x="5438701" y="3264370"/>
              <a:chExt cx="409098" cy="364151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5438701" y="326437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3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0933396"/>
                  </p:ext>
                </p:extLst>
              </p:nvPr>
            </p:nvGraphicFramePr>
            <p:xfrm>
              <a:off x="5525019" y="3289430"/>
              <a:ext cx="280987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7" name="Equation" r:id="rId28" imgW="190440" imgH="177480" progId="Equation.3">
                      <p:embed/>
                    </p:oleObj>
                  </mc:Choice>
                  <mc:Fallback>
                    <p:oleObj name="Equation" r:id="rId28" imgW="190440" imgH="177480" progId="Equation.3">
                      <p:embed/>
                      <p:pic>
                        <p:nvPicPr>
                          <p:cNvPr id="93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3289430"/>
                            <a:ext cx="280987" cy="249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2" name="Group 131"/>
            <p:cNvGrpSpPr/>
            <p:nvPr/>
          </p:nvGrpSpPr>
          <p:grpSpPr>
            <a:xfrm>
              <a:off x="5449262" y="5131313"/>
              <a:ext cx="409098" cy="364151"/>
              <a:chOff x="5449262" y="5120987"/>
              <a:chExt cx="409098" cy="364151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5449262" y="512098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4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3326495"/>
                  </p:ext>
                </p:extLst>
              </p:nvPr>
            </p:nvGraphicFramePr>
            <p:xfrm>
              <a:off x="5505442" y="5217316"/>
              <a:ext cx="320141" cy="228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8" name="Equation" r:id="rId30" imgW="203040" imgH="177480" progId="Equation.3">
                      <p:embed/>
                    </p:oleObj>
                  </mc:Choice>
                  <mc:Fallback>
                    <p:oleObj name="Equation" r:id="rId30" imgW="203040" imgH="177480" progId="Equation.3">
                      <p:embed/>
                      <p:pic>
                        <p:nvPicPr>
                          <p:cNvPr id="94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442" y="5217316"/>
                            <a:ext cx="320141" cy="22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" name="Group 132"/>
            <p:cNvGrpSpPr/>
            <p:nvPr/>
          </p:nvGrpSpPr>
          <p:grpSpPr>
            <a:xfrm>
              <a:off x="5449262" y="5758581"/>
              <a:ext cx="409098" cy="364151"/>
              <a:chOff x="5449262" y="5683932"/>
              <a:chExt cx="409098" cy="364151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5449262" y="5683932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5" name="Object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8196289"/>
                  </p:ext>
                </p:extLst>
              </p:nvPr>
            </p:nvGraphicFramePr>
            <p:xfrm>
              <a:off x="5525019" y="5723343"/>
              <a:ext cx="28098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9" name="Equation" r:id="rId32" imgW="190440" imgH="177480" progId="Equation.3">
                      <p:embed/>
                    </p:oleObj>
                  </mc:Choice>
                  <mc:Fallback>
                    <p:oleObj name="Equation" r:id="rId32" imgW="190440" imgH="177480" progId="Equation.3">
                      <p:embed/>
                      <p:pic>
                        <p:nvPicPr>
                          <p:cNvPr id="95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5723343"/>
                            <a:ext cx="28098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558504"/>
                </p:ext>
              </p:extLst>
            </p:nvPr>
          </p:nvGraphicFramePr>
          <p:xfrm>
            <a:off x="5030949" y="4039536"/>
            <a:ext cx="264626" cy="355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0" name="Equation" r:id="rId34" imgW="126720" imgH="177480" progId="Equation.3">
                    <p:embed/>
                  </p:oleObj>
                </mc:Choice>
                <mc:Fallback>
                  <p:oleObj name="Equation" r:id="rId34" imgW="126720" imgH="177480" progId="Equation.3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949" y="4039536"/>
                          <a:ext cx="264626" cy="355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Oval 96"/>
            <p:cNvSpPr/>
            <p:nvPr/>
          </p:nvSpPr>
          <p:spPr>
            <a:xfrm>
              <a:off x="7091239" y="3803156"/>
              <a:ext cx="671636" cy="63205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8" name="Straight Arrow Connector 97"/>
            <p:cNvCxnSpPr>
              <a:stCxn id="73" idx="6"/>
              <a:endCxn id="97" idx="2"/>
            </p:cNvCxnSpPr>
            <p:nvPr/>
          </p:nvCxnSpPr>
          <p:spPr>
            <a:xfrm>
              <a:off x="5847799" y="1549781"/>
              <a:ext cx="1243440" cy="25694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75" idx="6"/>
              <a:endCxn id="97" idx="2"/>
            </p:cNvCxnSpPr>
            <p:nvPr/>
          </p:nvCxnSpPr>
          <p:spPr>
            <a:xfrm>
              <a:off x="5847799" y="2177049"/>
              <a:ext cx="1243440" cy="194213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81" idx="6"/>
              <a:endCxn id="97" idx="2"/>
            </p:cNvCxnSpPr>
            <p:nvPr/>
          </p:nvCxnSpPr>
          <p:spPr>
            <a:xfrm>
              <a:off x="5847799" y="2804317"/>
              <a:ext cx="1243440" cy="13148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77" idx="6"/>
              <a:endCxn id="97" idx="2"/>
            </p:cNvCxnSpPr>
            <p:nvPr/>
          </p:nvCxnSpPr>
          <p:spPr>
            <a:xfrm>
              <a:off x="5847799" y="3431585"/>
              <a:ext cx="1243440" cy="68759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stCxn id="80" idx="3"/>
              <a:endCxn id="97" idx="2"/>
            </p:cNvCxnSpPr>
            <p:nvPr/>
          </p:nvCxnSpPr>
          <p:spPr>
            <a:xfrm>
              <a:off x="5842348" y="4051188"/>
              <a:ext cx="1248891" cy="679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84" idx="6"/>
              <a:endCxn id="97" idx="2"/>
            </p:cNvCxnSpPr>
            <p:nvPr/>
          </p:nvCxnSpPr>
          <p:spPr>
            <a:xfrm flipV="1">
              <a:off x="5858360" y="4119184"/>
              <a:ext cx="1232879" cy="56693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>
              <a:stCxn id="90" idx="6"/>
              <a:endCxn id="97" idx="2"/>
            </p:cNvCxnSpPr>
            <p:nvPr/>
          </p:nvCxnSpPr>
          <p:spPr>
            <a:xfrm flipV="1">
              <a:off x="5858360" y="4119184"/>
              <a:ext cx="1232879" cy="119420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86" idx="6"/>
              <a:endCxn id="97" idx="2"/>
            </p:cNvCxnSpPr>
            <p:nvPr/>
          </p:nvCxnSpPr>
          <p:spPr>
            <a:xfrm flipV="1">
              <a:off x="5858360" y="4119184"/>
              <a:ext cx="1232879" cy="182147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88" idx="6"/>
              <a:endCxn id="97" idx="2"/>
            </p:cNvCxnSpPr>
            <p:nvPr/>
          </p:nvCxnSpPr>
          <p:spPr>
            <a:xfrm flipV="1">
              <a:off x="5858360" y="4119184"/>
              <a:ext cx="1232879" cy="24487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25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559841"/>
                </p:ext>
              </p:extLst>
            </p:nvPr>
          </p:nvGraphicFramePr>
          <p:xfrm>
            <a:off x="7107238" y="3908425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1" name="Equation" r:id="rId36" imgW="304560" imgH="203040" progId="Equation.3">
                    <p:embed/>
                  </p:oleObj>
                </mc:Choice>
                <mc:Fallback>
                  <p:oleObj name="Equation" r:id="rId36" imgW="304560" imgH="203040" progId="Equation.3">
                    <p:embed/>
                    <p:pic>
                      <p:nvPicPr>
                        <p:cNvPr id="125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3908425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266944"/>
                </p:ext>
              </p:extLst>
            </p:nvPr>
          </p:nvGraphicFramePr>
          <p:xfrm>
            <a:off x="6088063" y="1847850"/>
            <a:ext cx="446087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2" name="Equation" r:id="rId38" imgW="469800" imgH="228600" progId="Equation.3">
                    <p:embed/>
                  </p:oleObj>
                </mc:Choice>
                <mc:Fallback>
                  <p:oleObj name="Equation" r:id="rId38" imgW="469800" imgH="228600" progId="Equation.3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063" y="1847850"/>
                          <a:ext cx="446087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81333"/>
                </p:ext>
              </p:extLst>
            </p:nvPr>
          </p:nvGraphicFramePr>
          <p:xfrm>
            <a:off x="5978525" y="2203450"/>
            <a:ext cx="5080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3" name="Equation" r:id="rId40" imgW="533160" imgH="215640" progId="Equation.3">
                    <p:embed/>
                  </p:oleObj>
                </mc:Choice>
                <mc:Fallback>
                  <p:oleObj name="Equation" r:id="rId40" imgW="533160" imgH="215640" progId="Equation.3">
                    <p:embed/>
                    <p:pic>
                      <p:nvPicPr>
                        <p:cNvPr id="6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2203450"/>
                          <a:ext cx="5080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642617"/>
                </p:ext>
              </p:extLst>
            </p:nvPr>
          </p:nvGraphicFramePr>
          <p:xfrm>
            <a:off x="5935663" y="2754313"/>
            <a:ext cx="446087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4" name="Equation" r:id="rId42" imgW="469800" imgH="215640" progId="Equation.3">
                    <p:embed/>
                  </p:oleObj>
                </mc:Choice>
                <mc:Fallback>
                  <p:oleObj name="Equation" r:id="rId42" imgW="469800" imgH="215640" progId="Equation.3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663" y="2754313"/>
                          <a:ext cx="446087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434405"/>
                </p:ext>
              </p:extLst>
            </p:nvPr>
          </p:nvGraphicFramePr>
          <p:xfrm>
            <a:off x="5890192" y="3269816"/>
            <a:ext cx="5207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5" name="Equation" r:id="rId44" imgW="545760" imgH="228600" progId="Equation.3">
                    <p:embed/>
                  </p:oleObj>
                </mc:Choice>
                <mc:Fallback>
                  <p:oleObj name="Equation" r:id="rId44" imgW="545760" imgH="228600" progId="Equation.3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192" y="3269816"/>
                          <a:ext cx="520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726439"/>
                </p:ext>
              </p:extLst>
            </p:nvPr>
          </p:nvGraphicFramePr>
          <p:xfrm>
            <a:off x="5895975" y="3830638"/>
            <a:ext cx="446088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6" name="Equation" r:id="rId46" imgW="469800" imgH="215640" progId="Equation.3">
                    <p:embed/>
                  </p:oleObj>
                </mc:Choice>
                <mc:Fallback>
                  <p:oleObj name="Equation" r:id="rId46" imgW="469800" imgH="215640" progId="Equation.3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3830638"/>
                          <a:ext cx="446088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59787"/>
                </p:ext>
              </p:extLst>
            </p:nvPr>
          </p:nvGraphicFramePr>
          <p:xfrm>
            <a:off x="5884863" y="4270375"/>
            <a:ext cx="5318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7" name="Equation" r:id="rId48" imgW="558720" imgH="228600" progId="Equation.3">
                    <p:embed/>
                  </p:oleObj>
                </mc:Choice>
                <mc:Fallback>
                  <p:oleObj name="Equation" r:id="rId48" imgW="558720" imgH="228600" progId="Equation.3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4270375"/>
                          <a:ext cx="5318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4613"/>
                </p:ext>
              </p:extLst>
            </p:nvPr>
          </p:nvGraphicFramePr>
          <p:xfrm>
            <a:off x="5929313" y="4751388"/>
            <a:ext cx="434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8" name="Equation" r:id="rId50" imgW="457200" imgH="228600" progId="Equation.3">
                    <p:embed/>
                  </p:oleObj>
                </mc:Choice>
                <mc:Fallback>
                  <p:oleObj name="Equation" r:id="rId50" imgW="457200" imgH="228600" progId="Equation.3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13" y="4751388"/>
                          <a:ext cx="4349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487566"/>
                </p:ext>
              </p:extLst>
            </p:nvPr>
          </p:nvGraphicFramePr>
          <p:xfrm>
            <a:off x="5989638" y="5283200"/>
            <a:ext cx="4476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9" name="Equation" r:id="rId52" imgW="469800" imgH="228600" progId="Equation.3">
                    <p:embed/>
                  </p:oleObj>
                </mc:Choice>
                <mc:Fallback>
                  <p:oleObj name="Equation" r:id="rId52" imgW="469800" imgH="228600" progId="Equation.3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5283200"/>
                          <a:ext cx="4476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071288"/>
                </p:ext>
              </p:extLst>
            </p:nvPr>
          </p:nvGraphicFramePr>
          <p:xfrm>
            <a:off x="6161088" y="6045200"/>
            <a:ext cx="484187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0" name="Equation" r:id="rId54" imgW="507960" imgH="228600" progId="Equation.3">
                    <p:embed/>
                  </p:oleObj>
                </mc:Choice>
                <mc:Fallback>
                  <p:oleObj name="Equation" r:id="rId54" imgW="507960" imgH="228600" progId="Equation.3">
                    <p:embed/>
                    <p:pic>
                      <p:nvPicPr>
                        <p:cNvPr id="91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1088" y="6045200"/>
                          <a:ext cx="484187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58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Même chose pour une </a:t>
            </a:r>
            <a:r>
              <a:rPr lang="fr-CA" b="1">
                <a:solidFill>
                  <a:srgbClr val="FF0000"/>
                </a:solidFill>
              </a:rPr>
              <a:t>convolution 2D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99" name="Cube 98"/>
          <p:cNvSpPr/>
          <p:nvPr/>
        </p:nvSpPr>
        <p:spPr>
          <a:xfrm>
            <a:off x="962715" y="259823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TextBox 99"/>
          <p:cNvSpPr txBox="1"/>
          <p:nvPr/>
        </p:nvSpPr>
        <p:spPr>
          <a:xfrm>
            <a:off x="1560308" y="27373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02" name="TextBox 101"/>
          <p:cNvSpPr txBox="1"/>
          <p:nvPr/>
        </p:nvSpPr>
        <p:spPr>
          <a:xfrm rot="18738449">
            <a:off x="1406079" y="326610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03" name="TextBox 102"/>
          <p:cNvSpPr txBox="1"/>
          <p:nvPr/>
        </p:nvSpPr>
        <p:spPr>
          <a:xfrm>
            <a:off x="794625" y="346853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105" name="Rectangle 104"/>
          <p:cNvSpPr/>
          <p:nvPr/>
        </p:nvSpPr>
        <p:spPr>
          <a:xfrm>
            <a:off x="2223934" y="144076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95156" y="307757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2242984" y="14788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2242984" y="166142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2242984" y="18635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242984" y="204956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242984" y="2232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2242984" y="243427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246980" y="261356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246980" y="27961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46980" y="2998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246980" y="31968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246980" y="33794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2246980" y="35815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2244368" y="378939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2244368" y="397196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2244368" y="417411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2252872" y="434507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2252872" y="45149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TextBox 140"/>
          <p:cNvSpPr txBox="1"/>
          <p:nvPr/>
        </p:nvSpPr>
        <p:spPr>
          <a:xfrm>
            <a:off x="1789529" y="2293519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142" name="TextBox 141"/>
          <p:cNvSpPr txBox="1"/>
          <p:nvPr/>
        </p:nvSpPr>
        <p:spPr>
          <a:xfrm>
            <a:off x="2175406" y="465526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145" name="Oval 144"/>
          <p:cNvSpPr/>
          <p:nvPr/>
        </p:nvSpPr>
        <p:spPr>
          <a:xfrm>
            <a:off x="3060637" y="29170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1" name="Straight Arrow Connector 150"/>
          <p:cNvCxnSpPr>
            <a:stCxn id="108" idx="6"/>
            <a:endCxn id="145" idx="2"/>
          </p:cNvCxnSpPr>
          <p:nvPr/>
        </p:nvCxnSpPr>
        <p:spPr>
          <a:xfrm>
            <a:off x="2375311" y="1538806"/>
            <a:ext cx="685326" cy="1546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09" idx="6"/>
            <a:endCxn id="145" idx="2"/>
          </p:cNvCxnSpPr>
          <p:nvPr/>
        </p:nvCxnSpPr>
        <p:spPr>
          <a:xfrm>
            <a:off x="2375311" y="1721372"/>
            <a:ext cx="685326" cy="136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11" idx="6"/>
            <a:endCxn id="145" idx="2"/>
          </p:cNvCxnSpPr>
          <p:nvPr/>
        </p:nvCxnSpPr>
        <p:spPr>
          <a:xfrm>
            <a:off x="2375311" y="1923518"/>
            <a:ext cx="685326" cy="1161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12" idx="6"/>
            <a:endCxn id="145" idx="2"/>
          </p:cNvCxnSpPr>
          <p:nvPr/>
        </p:nvCxnSpPr>
        <p:spPr>
          <a:xfrm>
            <a:off x="2375311" y="2109503"/>
            <a:ext cx="685326" cy="975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38" idx="6"/>
            <a:endCxn id="145" idx="2"/>
          </p:cNvCxnSpPr>
          <p:nvPr/>
        </p:nvCxnSpPr>
        <p:spPr>
          <a:xfrm flipV="1">
            <a:off x="2376695" y="3085042"/>
            <a:ext cx="683942" cy="114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37" idx="6"/>
            <a:endCxn id="145" idx="2"/>
          </p:cNvCxnSpPr>
          <p:nvPr/>
        </p:nvCxnSpPr>
        <p:spPr>
          <a:xfrm flipV="1">
            <a:off x="2376695" y="3085042"/>
            <a:ext cx="683942" cy="946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40" idx="6"/>
            <a:endCxn id="145" idx="2"/>
          </p:cNvCxnSpPr>
          <p:nvPr/>
        </p:nvCxnSpPr>
        <p:spPr>
          <a:xfrm flipV="1">
            <a:off x="2385199" y="3085042"/>
            <a:ext cx="675438" cy="148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39" idx="6"/>
            <a:endCxn id="145" idx="2"/>
          </p:cNvCxnSpPr>
          <p:nvPr/>
        </p:nvCxnSpPr>
        <p:spPr>
          <a:xfrm flipV="1">
            <a:off x="2385199" y="3085042"/>
            <a:ext cx="675438" cy="1319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 rot="16200000">
            <a:off x="2231815" y="287822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19880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/>
              <a:t>1 filtre </a:t>
            </a:r>
            <a:r>
              <a:rPr lang="fr-CA" sz="2000" err="1"/>
              <a:t>convolutif</a:t>
            </a:r>
            <a:endParaRPr lang="fr-CA" sz="2000"/>
          </a:p>
          <a:p>
            <a:r>
              <a:rPr lang="fr-CA" sz="2000"/>
              <a:t>de taille </a:t>
            </a:r>
            <a:r>
              <a:rPr lang="fr-CA" sz="2000" b="1">
                <a:solidFill>
                  <a:srgbClr val="FF0000"/>
                </a:solidFill>
              </a:rPr>
              <a:t>8x8x4</a:t>
            </a:r>
            <a:endParaRPr lang="en-CA" sz="2000" b="1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94851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err="1"/>
              <a:t>Linéa</a:t>
            </a:r>
            <a:r>
              <a:rPr lang="fr-CA" sz="2000"/>
              <a:t>-</a:t>
            </a:r>
          </a:p>
          <a:p>
            <a:pPr algn="ctr"/>
            <a:r>
              <a:rPr lang="fr-CA" sz="2000" err="1"/>
              <a:t>risation</a:t>
            </a:r>
            <a:endParaRPr lang="fr-CA" sz="200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/>
              <a:t>Couche</a:t>
            </a:r>
          </a:p>
          <a:p>
            <a:pPr algn="ctr"/>
            <a:r>
              <a:rPr lang="fr-CA" sz="2000"/>
              <a:t>pleinement</a:t>
            </a:r>
          </a:p>
          <a:p>
            <a:pPr algn="ctr"/>
            <a:r>
              <a:rPr lang="fr-CA" sz="200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636635" y="2189332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01981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06788" y="2203177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Même chose pour une </a:t>
            </a:r>
            <a:r>
              <a:rPr lang="fr-CA" b="1">
                <a:solidFill>
                  <a:srgbClr val="FF0000"/>
                </a:solidFill>
              </a:rPr>
              <a:t>convolution 2D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2268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4 filtres </a:t>
            </a:r>
            <a:r>
              <a:rPr lang="fr-CA" sz="2000" b="1" err="1">
                <a:solidFill>
                  <a:srgbClr val="FF0000"/>
                </a:solidFill>
              </a:rPr>
              <a:t>convolutifs</a:t>
            </a:r>
            <a:endParaRPr lang="fr-CA" sz="2000"/>
          </a:p>
          <a:p>
            <a:r>
              <a:rPr lang="fr-CA" sz="2000"/>
              <a:t>de taille </a:t>
            </a:r>
            <a:r>
              <a:rPr lang="fr-CA" sz="2000" b="1">
                <a:solidFill>
                  <a:srgbClr val="FF0000"/>
                </a:solidFill>
              </a:rPr>
              <a:t>8x8x4</a:t>
            </a:r>
            <a:endParaRPr lang="en-CA" sz="2000" b="1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74821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err="1"/>
              <a:t>Linéa</a:t>
            </a:r>
            <a:r>
              <a:rPr lang="fr-CA" sz="2000"/>
              <a:t>-</a:t>
            </a:r>
          </a:p>
          <a:p>
            <a:pPr algn="ctr"/>
            <a:r>
              <a:rPr lang="fr-CA" sz="2000" err="1"/>
              <a:t>risation</a:t>
            </a:r>
            <a:endParaRPr lang="fr-CA" sz="200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/>
              <a:t>Couche</a:t>
            </a:r>
          </a:p>
          <a:p>
            <a:pPr algn="ctr"/>
            <a:r>
              <a:rPr lang="fr-CA" sz="2000"/>
              <a:t>pleinement</a:t>
            </a:r>
          </a:p>
          <a:p>
            <a:pPr algn="ctr"/>
            <a:r>
              <a:rPr lang="fr-CA" sz="200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861628" y="2017805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119" name="Cube 118"/>
          <p:cNvSpPr/>
          <p:nvPr/>
        </p:nvSpPr>
        <p:spPr>
          <a:xfrm>
            <a:off x="996968" y="255931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/>
          <p:nvPr/>
        </p:nvSpPr>
        <p:spPr>
          <a:xfrm>
            <a:off x="1594561" y="26984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25" name="TextBox 124"/>
          <p:cNvSpPr txBox="1"/>
          <p:nvPr/>
        </p:nvSpPr>
        <p:spPr>
          <a:xfrm rot="18738449">
            <a:off x="1440332" y="322718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26" name="TextBox 125"/>
          <p:cNvSpPr txBox="1"/>
          <p:nvPr/>
        </p:nvSpPr>
        <p:spPr>
          <a:xfrm>
            <a:off x="828878" y="342961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127" name="Rectangle 126"/>
          <p:cNvSpPr/>
          <p:nvPr/>
        </p:nvSpPr>
        <p:spPr>
          <a:xfrm>
            <a:off x="2258187" y="140184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1429409" y="303865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2277237" y="14399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277237" y="162250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277237" y="182465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277237" y="201064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2277237" y="219320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2277237" y="239535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2281233" y="257464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2281233" y="27572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281233" y="295936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281233" y="315795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2281233" y="334052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281233" y="354267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2278621" y="37504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2278621" y="39330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2278621" y="41351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2287125" y="430615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Oval 156"/>
          <p:cNvSpPr/>
          <p:nvPr/>
        </p:nvSpPr>
        <p:spPr>
          <a:xfrm>
            <a:off x="2287125" y="44759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TextBox 157"/>
          <p:cNvSpPr txBox="1"/>
          <p:nvPr/>
        </p:nvSpPr>
        <p:spPr>
          <a:xfrm>
            <a:off x="1712890" y="1934033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159" name="TextBox 158"/>
          <p:cNvSpPr txBox="1"/>
          <p:nvPr/>
        </p:nvSpPr>
        <p:spPr>
          <a:xfrm>
            <a:off x="2209659" y="461634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160" name="Oval 159"/>
          <p:cNvSpPr/>
          <p:nvPr/>
        </p:nvSpPr>
        <p:spPr>
          <a:xfrm>
            <a:off x="3087218" y="209243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1" name="Straight Arrow Connector 160"/>
          <p:cNvCxnSpPr>
            <a:stCxn id="129" idx="6"/>
            <a:endCxn id="160" idx="2"/>
          </p:cNvCxnSpPr>
          <p:nvPr/>
        </p:nvCxnSpPr>
        <p:spPr>
          <a:xfrm>
            <a:off x="2409564" y="1499886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3094890" y="26429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3" name="Oval 162"/>
          <p:cNvSpPr/>
          <p:nvPr/>
        </p:nvSpPr>
        <p:spPr>
          <a:xfrm>
            <a:off x="3108070" y="317629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3122783" y="371688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5" name="Straight Arrow Connector 164"/>
          <p:cNvCxnSpPr>
            <a:stCxn id="130" idx="6"/>
            <a:endCxn id="160" idx="2"/>
          </p:cNvCxnSpPr>
          <p:nvPr/>
        </p:nvCxnSpPr>
        <p:spPr>
          <a:xfrm>
            <a:off x="2409564" y="1682452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31" idx="6"/>
            <a:endCxn id="160" idx="2"/>
          </p:cNvCxnSpPr>
          <p:nvPr/>
        </p:nvCxnSpPr>
        <p:spPr>
          <a:xfrm>
            <a:off x="2409564" y="1884598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32" idx="6"/>
            <a:endCxn id="160" idx="2"/>
          </p:cNvCxnSpPr>
          <p:nvPr/>
        </p:nvCxnSpPr>
        <p:spPr>
          <a:xfrm>
            <a:off x="2409564" y="2070583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29" idx="6"/>
            <a:endCxn id="162" idx="2"/>
          </p:cNvCxnSpPr>
          <p:nvPr/>
        </p:nvCxnSpPr>
        <p:spPr>
          <a:xfrm>
            <a:off x="2409564" y="1499886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30" idx="6"/>
            <a:endCxn id="162" idx="2"/>
          </p:cNvCxnSpPr>
          <p:nvPr/>
        </p:nvCxnSpPr>
        <p:spPr>
          <a:xfrm>
            <a:off x="2409564" y="1682452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31" idx="6"/>
            <a:endCxn id="162" idx="2"/>
          </p:cNvCxnSpPr>
          <p:nvPr/>
        </p:nvCxnSpPr>
        <p:spPr>
          <a:xfrm>
            <a:off x="2409564" y="1884598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32" idx="6"/>
            <a:endCxn id="162" idx="2"/>
          </p:cNvCxnSpPr>
          <p:nvPr/>
        </p:nvCxnSpPr>
        <p:spPr>
          <a:xfrm>
            <a:off x="2409564" y="2070583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30" idx="6"/>
          </p:cNvCxnSpPr>
          <p:nvPr/>
        </p:nvCxnSpPr>
        <p:spPr>
          <a:xfrm>
            <a:off x="2409564" y="1682452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>
            <a:stCxn id="129" idx="6"/>
          </p:cNvCxnSpPr>
          <p:nvPr/>
        </p:nvCxnSpPr>
        <p:spPr>
          <a:xfrm>
            <a:off x="2409564" y="1499886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32" idx="6"/>
          </p:cNvCxnSpPr>
          <p:nvPr/>
        </p:nvCxnSpPr>
        <p:spPr>
          <a:xfrm>
            <a:off x="2409564" y="2070583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31" idx="6"/>
          </p:cNvCxnSpPr>
          <p:nvPr/>
        </p:nvCxnSpPr>
        <p:spPr>
          <a:xfrm>
            <a:off x="2409564" y="1884598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64" idx="2"/>
          </p:cNvCxnSpPr>
          <p:nvPr/>
        </p:nvCxnSpPr>
        <p:spPr>
          <a:xfrm>
            <a:off x="2426277" y="1533073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stCxn id="131" idx="6"/>
            <a:endCxn id="164" idx="2"/>
          </p:cNvCxnSpPr>
          <p:nvPr/>
        </p:nvCxnSpPr>
        <p:spPr>
          <a:xfrm>
            <a:off x="2409564" y="1884598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32" idx="6"/>
            <a:endCxn id="164" idx="2"/>
          </p:cNvCxnSpPr>
          <p:nvPr/>
        </p:nvCxnSpPr>
        <p:spPr>
          <a:xfrm>
            <a:off x="2409564" y="2070583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30" idx="6"/>
            <a:endCxn id="164" idx="2"/>
          </p:cNvCxnSpPr>
          <p:nvPr/>
        </p:nvCxnSpPr>
        <p:spPr>
          <a:xfrm>
            <a:off x="2409564" y="1682452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64" idx="2"/>
          </p:cNvCxnSpPr>
          <p:nvPr/>
        </p:nvCxnSpPr>
        <p:spPr>
          <a:xfrm flipV="1">
            <a:off x="2402627" y="3884908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endCxn id="164" idx="2"/>
          </p:cNvCxnSpPr>
          <p:nvPr/>
        </p:nvCxnSpPr>
        <p:spPr>
          <a:xfrm flipV="1">
            <a:off x="2402627" y="3884908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64" idx="2"/>
          </p:cNvCxnSpPr>
          <p:nvPr/>
        </p:nvCxnSpPr>
        <p:spPr>
          <a:xfrm flipV="1">
            <a:off x="2402627" y="3884908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>
            <a:endCxn id="164" idx="2"/>
          </p:cNvCxnSpPr>
          <p:nvPr/>
        </p:nvCxnSpPr>
        <p:spPr>
          <a:xfrm flipV="1">
            <a:off x="2402627" y="3884908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63" idx="2"/>
          </p:cNvCxnSpPr>
          <p:nvPr/>
        </p:nvCxnSpPr>
        <p:spPr>
          <a:xfrm flipV="1">
            <a:off x="2402627" y="3344320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endCxn id="163" idx="2"/>
          </p:cNvCxnSpPr>
          <p:nvPr/>
        </p:nvCxnSpPr>
        <p:spPr>
          <a:xfrm flipV="1">
            <a:off x="2402627" y="3344320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163" idx="2"/>
          </p:cNvCxnSpPr>
          <p:nvPr/>
        </p:nvCxnSpPr>
        <p:spPr>
          <a:xfrm flipV="1">
            <a:off x="2402627" y="3344320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endCxn id="163" idx="2"/>
          </p:cNvCxnSpPr>
          <p:nvPr/>
        </p:nvCxnSpPr>
        <p:spPr>
          <a:xfrm flipV="1">
            <a:off x="2402627" y="3344320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62" idx="2"/>
          </p:cNvCxnSpPr>
          <p:nvPr/>
        </p:nvCxnSpPr>
        <p:spPr>
          <a:xfrm flipV="1">
            <a:off x="2402627" y="2810992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62" idx="2"/>
          </p:cNvCxnSpPr>
          <p:nvPr/>
        </p:nvCxnSpPr>
        <p:spPr>
          <a:xfrm flipV="1">
            <a:off x="2402627" y="2810992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62" idx="2"/>
          </p:cNvCxnSpPr>
          <p:nvPr/>
        </p:nvCxnSpPr>
        <p:spPr>
          <a:xfrm flipV="1">
            <a:off x="2402627" y="2810992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62" idx="2"/>
          </p:cNvCxnSpPr>
          <p:nvPr/>
        </p:nvCxnSpPr>
        <p:spPr>
          <a:xfrm flipV="1">
            <a:off x="2402627" y="2810992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60" idx="2"/>
          </p:cNvCxnSpPr>
          <p:nvPr/>
        </p:nvCxnSpPr>
        <p:spPr>
          <a:xfrm flipV="1">
            <a:off x="2419340" y="2260459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60" idx="2"/>
          </p:cNvCxnSpPr>
          <p:nvPr/>
        </p:nvCxnSpPr>
        <p:spPr>
          <a:xfrm flipV="1">
            <a:off x="2402627" y="2260459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60" idx="2"/>
          </p:cNvCxnSpPr>
          <p:nvPr/>
        </p:nvCxnSpPr>
        <p:spPr>
          <a:xfrm flipV="1">
            <a:off x="2402627" y="2260459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60" idx="2"/>
          </p:cNvCxnSpPr>
          <p:nvPr/>
        </p:nvCxnSpPr>
        <p:spPr>
          <a:xfrm flipV="1">
            <a:off x="2402627" y="2260459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05" name="TextBox 204"/>
          <p:cNvSpPr txBox="1"/>
          <p:nvPr/>
        </p:nvSpPr>
        <p:spPr>
          <a:xfrm rot="16200000">
            <a:off x="2266068" y="283930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206" name="Oval 205"/>
          <p:cNvSpPr/>
          <p:nvPr/>
        </p:nvSpPr>
        <p:spPr>
          <a:xfrm>
            <a:off x="7549891" y="232425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7549891" y="317260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7549891" y="358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617938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/>
                <a:t>Image: </a:t>
              </a:r>
              <a:r>
                <a:rPr lang="fr-CA" sz="1600" b="1"/>
                <a:t>32x32x3</a:t>
              </a:r>
            </a:p>
            <a:p>
              <a:r>
                <a:rPr lang="fr-CA" sz="1600" err="1"/>
                <a:t>Stride</a:t>
              </a:r>
              <a:r>
                <a:rPr lang="fr-CA" sz="1600"/>
                <a:t> :</a:t>
              </a:r>
              <a:r>
                <a:rPr lang="fr-CA" sz="1600" b="1"/>
                <a:t> 1</a:t>
              </a:r>
              <a:endParaRPr lang="en-CA" sz="1600" b="1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5</a:t>
              </a:r>
              <a:endParaRPr lang="en-CA" sz="160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4</a:t>
              </a:r>
              <a:endParaRPr lang="en-CA" sz="160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56</a:t>
              </a:r>
              <a:endParaRPr lang="en-CA" sz="160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</a:t>
              </a:r>
              <a:endParaRPr lang="en-CA" sz="160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(…)</a:t>
              </a:r>
              <a:endParaRPr lang="en-CA" sz="160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>
                  <a:solidFill>
                    <a:schemeClr val="tx1"/>
                  </a:solidFill>
                </a:rPr>
                <a:t>SOFTMAX</a:t>
              </a:r>
              <a:endParaRPr lang="en-CA" sz="180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467532"/>
                </p:ext>
              </p:extLst>
            </p:nvPr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3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684287"/>
                </p:ext>
              </p:extLst>
            </p:nvPr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4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636181"/>
                </p:ext>
              </p:extLst>
            </p:nvPr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5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160534"/>
                </p:ext>
              </p:extLst>
            </p:nvPr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6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8404"/>
              </p:ext>
            </p:extLst>
          </p:nvPr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1772"/>
              </p:ext>
            </p:extLst>
          </p:nvPr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52872"/>
              </p:ext>
            </p:extLst>
          </p:nvPr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3376"/>
              </p:ext>
            </p:extLst>
          </p:nvPr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3" name="Explosion 1 3"/>
          <p:cNvSpPr/>
          <p:nvPr/>
        </p:nvSpPr>
        <p:spPr>
          <a:xfrm>
            <a:off x="3479580" y="2503566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b="1" i="1">
                <a:solidFill>
                  <a:srgbClr val="C00000"/>
                </a:solidFill>
              </a:rPr>
              <a:t>Mathématiquement</a:t>
            </a:r>
          </a:p>
          <a:p>
            <a:pPr algn="ctr"/>
            <a:r>
              <a:rPr lang="fr-CA" sz="1800" b="1" i="1">
                <a:solidFill>
                  <a:srgbClr val="C00000"/>
                </a:solidFill>
              </a:rPr>
              <a:t>équivalent</a:t>
            </a:r>
            <a:endParaRPr lang="en-US" sz="1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69932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/>
                <a:t>Image: </a:t>
              </a:r>
              <a:r>
                <a:rPr lang="fr-CA" sz="1600" b="1"/>
                <a:t>32x32x3</a:t>
              </a:r>
            </a:p>
            <a:p>
              <a:r>
                <a:rPr lang="fr-CA" sz="1600" err="1"/>
                <a:t>Stride</a:t>
              </a:r>
              <a:r>
                <a:rPr lang="fr-CA" sz="1600"/>
                <a:t> :</a:t>
              </a:r>
              <a:r>
                <a:rPr lang="fr-CA" sz="1600" b="1"/>
                <a:t> 1</a:t>
              </a:r>
              <a:endParaRPr lang="en-CA" sz="1600" b="1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5</a:t>
              </a:r>
              <a:endParaRPr lang="en-CA" sz="160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4</a:t>
              </a:r>
              <a:endParaRPr lang="en-CA" sz="160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56</a:t>
              </a:r>
              <a:endParaRPr lang="en-CA" sz="160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</a:t>
              </a:r>
              <a:endParaRPr lang="en-CA" sz="160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(…)</a:t>
              </a:r>
              <a:endParaRPr lang="en-CA" sz="160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>
                  <a:solidFill>
                    <a:schemeClr val="tx1"/>
                  </a:solidFill>
                </a:rPr>
                <a:t>SOFTMAX</a:t>
              </a:r>
              <a:endParaRPr lang="en-CA" sz="180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/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7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/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8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/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9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/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0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/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/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/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/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Down Arrow Callout 2"/>
          <p:cNvSpPr/>
          <p:nvPr/>
        </p:nvSpPr>
        <p:spPr>
          <a:xfrm>
            <a:off x="2938083" y="3134446"/>
            <a:ext cx="2985749" cy="1216842"/>
          </a:xfrm>
          <a:prstGeom prst="downArrowCallout">
            <a:avLst>
              <a:gd name="adj1" fmla="val 18738"/>
              <a:gd name="adj2" fmla="val 25000"/>
              <a:gd name="adj3" fmla="val 25000"/>
              <a:gd name="adj4" fmla="val 524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>
                <a:solidFill>
                  <a:srgbClr val="C00000"/>
                </a:solidFill>
              </a:rPr>
              <a:t>À faire au tp2</a:t>
            </a:r>
            <a:endParaRPr lang="en-CA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20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96091" y="391584"/>
            <a:ext cx="86737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 err="1">
                <a:solidFill>
                  <a:srgbClr val="000000"/>
                </a:solidFill>
                <a:latin typeface="+mj-lt"/>
              </a:rPr>
              <a:t>Paramètre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partagé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: 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les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neurones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de la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couche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1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b="1" kern="0">
                <a:solidFill>
                  <a:srgbClr val="000000"/>
                </a:solidFill>
                <a:latin typeface="+mj-lt"/>
              </a:rPr>
              <a:t>				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partagent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les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mêmes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poids</a:t>
            </a:r>
            <a:endParaRPr lang="fr-CA" sz="3300" b="1" kern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405921" y="1363017"/>
            <a:ext cx="141943" cy="2822238"/>
            <a:chOff x="275939" y="1373222"/>
            <a:chExt cx="229466" cy="4995538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7" name="Group 6"/>
            <p:cNvGrpSpPr/>
            <p:nvPr/>
          </p:nvGrpSpPr>
          <p:grpSpPr>
            <a:xfrm>
              <a:off x="275939" y="1373222"/>
              <a:ext cx="227670" cy="3465900"/>
              <a:chOff x="275938" y="1373221"/>
              <a:chExt cx="432219" cy="5571017"/>
            </a:xfrm>
            <a:grpFill/>
          </p:grpSpPr>
          <p:sp>
            <p:nvSpPr>
              <p:cNvPr id="32" name="Oval 31"/>
              <p:cNvSpPr/>
              <p:nvPr/>
            </p:nvSpPr>
            <p:spPr>
              <a:xfrm>
                <a:off x="275938" y="333267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75938" y="3794512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79347" y="422054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75938" y="284528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275938" y="186061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275938" y="2322444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275938" y="137322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295650" y="569221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295650" y="615405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299059" y="6580087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295650" y="520482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95650" y="4681983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sp>
          <p:nvSpPr>
            <p:cNvPr id="164" name="Oval 163"/>
            <p:cNvSpPr/>
            <p:nvPr/>
          </p:nvSpPr>
          <p:spPr>
            <a:xfrm>
              <a:off x="288118" y="558984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5" name="Oval 164"/>
            <p:cNvSpPr/>
            <p:nvPr/>
          </p:nvSpPr>
          <p:spPr>
            <a:xfrm>
              <a:off x="288118" y="587716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7" name="Oval 166"/>
            <p:cNvSpPr/>
            <p:nvPr/>
          </p:nvSpPr>
          <p:spPr>
            <a:xfrm>
              <a:off x="289914" y="614221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8" name="Oval 167"/>
            <p:cNvSpPr/>
            <p:nvPr/>
          </p:nvSpPr>
          <p:spPr>
            <a:xfrm>
              <a:off x="288118" y="528662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0" name="Oval 169"/>
            <p:cNvSpPr/>
            <p:nvPr/>
          </p:nvSpPr>
          <p:spPr>
            <a:xfrm>
              <a:off x="288118" y="4961342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2425493" y="1776271"/>
            <a:ext cx="202041" cy="2612418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2" name="Oval 191"/>
          <p:cNvSpPr/>
          <p:nvPr/>
        </p:nvSpPr>
        <p:spPr>
          <a:xfrm>
            <a:off x="1414566" y="4578120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3" name="Oval 192"/>
          <p:cNvSpPr/>
          <p:nvPr/>
        </p:nvSpPr>
        <p:spPr>
          <a:xfrm>
            <a:off x="1414566" y="4406817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414566" y="4223051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5" name="Straight Arrow Connector 194"/>
          <p:cNvCxnSpPr>
            <a:stCxn id="155" idx="6"/>
            <a:endCxn id="124" idx="2"/>
          </p:cNvCxnSpPr>
          <p:nvPr/>
        </p:nvCxnSpPr>
        <p:spPr>
          <a:xfrm>
            <a:off x="1539218" y="1427011"/>
            <a:ext cx="886274" cy="441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539218" y="1598315"/>
            <a:ext cx="886274" cy="2698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539218" y="1760637"/>
            <a:ext cx="886274" cy="1074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56" idx="6"/>
          </p:cNvCxnSpPr>
          <p:nvPr/>
        </p:nvCxnSpPr>
        <p:spPr>
          <a:xfrm>
            <a:off x="1545640" y="2945023"/>
            <a:ext cx="896787" cy="213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58" idx="6"/>
          </p:cNvCxnSpPr>
          <p:nvPr/>
        </p:nvCxnSpPr>
        <p:spPr>
          <a:xfrm>
            <a:off x="1545640" y="3107347"/>
            <a:ext cx="896787" cy="51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59" idx="6"/>
          </p:cNvCxnSpPr>
          <p:nvPr/>
        </p:nvCxnSpPr>
        <p:spPr>
          <a:xfrm flipV="1">
            <a:off x="1546752" y="3158805"/>
            <a:ext cx="895677" cy="982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550510" y="4293661"/>
            <a:ext cx="880342" cy="139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55822" y="4307647"/>
            <a:ext cx="875029" cy="14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flipV="1">
            <a:off x="1555822" y="4307647"/>
            <a:ext cx="875029" cy="3319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0442"/>
              </p:ext>
            </p:extLst>
          </p:nvPr>
        </p:nvGraphicFramePr>
        <p:xfrm>
          <a:off x="1836526" y="22924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26" y="22924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71296" y="2573116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71296" y="277970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73890" y="300972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68246" y="235897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76940" y="344538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73890" y="3231239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600632" y="1851904"/>
            <a:ext cx="867614" cy="5989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619291" y="2082277"/>
            <a:ext cx="848955" cy="3685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619291" y="2288867"/>
            <a:ext cx="848955" cy="161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71" idx="6"/>
          </p:cNvCxnSpPr>
          <p:nvPr/>
        </p:nvCxnSpPr>
        <p:spPr>
          <a:xfrm>
            <a:off x="2624935" y="2954544"/>
            <a:ext cx="861003" cy="152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173" idx="6"/>
          </p:cNvCxnSpPr>
          <p:nvPr/>
        </p:nvCxnSpPr>
        <p:spPr>
          <a:xfrm flipV="1">
            <a:off x="2624935" y="3107347"/>
            <a:ext cx="861003" cy="537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174" idx="6"/>
          </p:cNvCxnSpPr>
          <p:nvPr/>
        </p:nvCxnSpPr>
        <p:spPr>
          <a:xfrm flipV="1">
            <a:off x="2627532" y="3107347"/>
            <a:ext cx="858407" cy="2838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2226"/>
              </p:ext>
            </p:extLst>
          </p:nvPr>
        </p:nvGraphicFramePr>
        <p:xfrm>
          <a:off x="2888609" y="261074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609" y="261074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47478"/>
              </p:ext>
            </p:extLst>
          </p:nvPr>
        </p:nvGraphicFramePr>
        <p:xfrm>
          <a:off x="3789396" y="289759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96" y="289759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34231" y="285312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30149" y="2688496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34232" y="2397059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63606"/>
              </p:ext>
            </p:extLst>
          </p:nvPr>
        </p:nvGraphicFramePr>
        <p:xfrm>
          <a:off x="5502193" y="2306838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3" y="2306838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30149" y="2232431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7244"/>
              </p:ext>
            </p:extLst>
          </p:nvPr>
        </p:nvGraphicFramePr>
        <p:xfrm>
          <a:off x="4950199" y="2285058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285058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34232" y="3365806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30149" y="3201179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34232" y="388008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30149" y="3715458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8587"/>
              </p:ext>
            </p:extLst>
          </p:nvPr>
        </p:nvGraphicFramePr>
        <p:xfrm>
          <a:off x="4950199" y="2744381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744381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9661"/>
              </p:ext>
            </p:extLst>
          </p:nvPr>
        </p:nvGraphicFramePr>
        <p:xfrm>
          <a:off x="4950199" y="3253365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253365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0878"/>
              </p:ext>
            </p:extLst>
          </p:nvPr>
        </p:nvGraphicFramePr>
        <p:xfrm>
          <a:off x="4950199" y="3780943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780943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7550"/>
              </p:ext>
            </p:extLst>
          </p:nvPr>
        </p:nvGraphicFramePr>
        <p:xfrm>
          <a:off x="5502196" y="2743764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2743764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4680"/>
              </p:ext>
            </p:extLst>
          </p:nvPr>
        </p:nvGraphicFramePr>
        <p:xfrm>
          <a:off x="5513953" y="3255285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53" y="3255285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68694"/>
              </p:ext>
            </p:extLst>
          </p:nvPr>
        </p:nvGraphicFramePr>
        <p:xfrm>
          <a:off x="5502196" y="3774267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3774267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44451" y="2853021"/>
            <a:ext cx="585695" cy="2213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96708" y="2396953"/>
            <a:ext cx="533440" cy="750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96708" y="2472033"/>
            <a:ext cx="533440" cy="38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96708" y="3365702"/>
            <a:ext cx="533440" cy="1797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96708" y="3530222"/>
            <a:ext cx="533440" cy="349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44451" y="3074326"/>
            <a:ext cx="585695" cy="2913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44451" y="3074327"/>
            <a:ext cx="585695" cy="8056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44452" y="2764832"/>
            <a:ext cx="532352" cy="8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44451" y="2764832"/>
            <a:ext cx="585695" cy="6008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640341" y="3537240"/>
            <a:ext cx="836598" cy="3229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640341" y="3537241"/>
            <a:ext cx="836598" cy="529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42938" y="3537240"/>
            <a:ext cx="834001" cy="7595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85422"/>
              </p:ext>
            </p:extLst>
          </p:nvPr>
        </p:nvGraphicFramePr>
        <p:xfrm>
          <a:off x="1848761" y="37085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1" imgW="266469" imgH="203024" progId="Equation.3">
                  <p:embed/>
                </p:oleObj>
              </mc:Choice>
              <mc:Fallback>
                <p:oleObj name="Equation" r:id="rId21" imgW="266469" imgH="20302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61" y="37085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47910"/>
              </p:ext>
            </p:extLst>
          </p:nvPr>
        </p:nvGraphicFramePr>
        <p:xfrm>
          <a:off x="1814217" y="1417092"/>
          <a:ext cx="168139" cy="19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2" imgW="190440" imgH="241200" progId="Equation.3">
                  <p:embed/>
                </p:oleObj>
              </mc:Choice>
              <mc:Fallback>
                <p:oleObj name="Equation" r:id="rId22" imgW="190440" imgH="241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17" y="1417092"/>
                        <a:ext cx="168139" cy="19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6886"/>
              </p:ext>
            </p:extLst>
          </p:nvPr>
        </p:nvGraphicFramePr>
        <p:xfrm>
          <a:off x="1631930" y="1508987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4" imgW="190440" imgH="228600" progId="Equation.3">
                  <p:embed/>
                </p:oleObj>
              </mc:Choice>
              <mc:Fallback>
                <p:oleObj name="Equation" r:id="rId24" imgW="190440" imgH="228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30" y="1508987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16422"/>
              </p:ext>
            </p:extLst>
          </p:nvPr>
        </p:nvGraphicFramePr>
        <p:xfrm>
          <a:off x="1624285" y="1789292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26" imgW="190440" imgH="228600" progId="Equation.3">
                  <p:embed/>
                </p:oleObj>
              </mc:Choice>
              <mc:Fallback>
                <p:oleObj name="Equation" r:id="rId26" imgW="19044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1789292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59351"/>
              </p:ext>
            </p:extLst>
          </p:nvPr>
        </p:nvGraphicFramePr>
        <p:xfrm>
          <a:off x="1624285" y="2947509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28" imgW="190440" imgH="228600" progId="Equation.3">
                  <p:embed/>
                </p:oleObj>
              </mc:Choice>
              <mc:Fallback>
                <p:oleObj name="Equation" r:id="rId28" imgW="19044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2947509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5282"/>
              </p:ext>
            </p:extLst>
          </p:nvPr>
        </p:nvGraphicFramePr>
        <p:xfrm>
          <a:off x="1814185" y="2848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0" imgW="190440" imgH="241200" progId="Equation.3">
                  <p:embed/>
                </p:oleObj>
              </mc:Choice>
              <mc:Fallback>
                <p:oleObj name="Equation" r:id="rId30" imgW="190440" imgH="241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85" y="2848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99181"/>
              </p:ext>
            </p:extLst>
          </p:nvPr>
        </p:nvGraphicFramePr>
        <p:xfrm>
          <a:off x="1631248" y="3208924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2" imgW="190440" imgH="228600" progId="Equation.3">
                  <p:embed/>
                </p:oleObj>
              </mc:Choice>
              <mc:Fallback>
                <p:oleObj name="Equation" r:id="rId32" imgW="19044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248" y="3208924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93411"/>
              </p:ext>
            </p:extLst>
          </p:nvPr>
        </p:nvGraphicFramePr>
        <p:xfrm>
          <a:off x="1621551" y="4226247"/>
          <a:ext cx="169348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51" y="4226247"/>
                        <a:ext cx="169348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3963"/>
              </p:ext>
            </p:extLst>
          </p:nvPr>
        </p:nvGraphicFramePr>
        <p:xfrm>
          <a:off x="1623700" y="4425886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5" imgW="190500" imgH="228600" progId="Equation.3">
                  <p:embed/>
                </p:oleObj>
              </mc:Choice>
              <mc:Fallback>
                <p:oleObj name="Equation" r:id="rId35" imgW="1905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00" y="4425886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8327"/>
              </p:ext>
            </p:extLst>
          </p:nvPr>
        </p:nvGraphicFramePr>
        <p:xfrm>
          <a:off x="1812069" y="4127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6" imgW="190417" imgH="241195" progId="Equation.3">
                  <p:embed/>
                </p:oleObj>
              </mc:Choice>
              <mc:Fallback>
                <p:oleObj name="Equation" r:id="rId36" imgW="190417" imgH="241195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69" y="4127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08197"/>
              </p:ext>
            </p:extLst>
          </p:nvPr>
        </p:nvGraphicFramePr>
        <p:xfrm>
          <a:off x="2897939" y="3434073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7" imgW="266469" imgH="203024" progId="Equation.3">
                  <p:embed/>
                </p:oleObj>
              </mc:Choice>
              <mc:Fallback>
                <p:oleObj name="Equation" r:id="rId37" imgW="266469" imgH="203024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9" y="3434073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49419"/>
              </p:ext>
            </p:extLst>
          </p:nvPr>
        </p:nvGraphicFramePr>
        <p:xfrm>
          <a:off x="2882051" y="1901157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8" imgW="203040" imgH="241200" progId="Equation.3">
                  <p:embed/>
                </p:oleObj>
              </mc:Choice>
              <mc:Fallback>
                <p:oleObj name="Equation" r:id="rId38" imgW="203040" imgH="2412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51" y="1901157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647"/>
              </p:ext>
            </p:extLst>
          </p:nvPr>
        </p:nvGraphicFramePr>
        <p:xfrm>
          <a:off x="2698590" y="1992802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40" imgW="203040" imgH="228600" progId="Equation.3">
                  <p:embed/>
                </p:oleObj>
              </mc:Choice>
              <mc:Fallback>
                <p:oleObj name="Equation" r:id="rId40" imgW="203040" imgH="2286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90" y="1992802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89147"/>
              </p:ext>
            </p:extLst>
          </p:nvPr>
        </p:nvGraphicFramePr>
        <p:xfrm>
          <a:off x="2668086" y="2311115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2" imgW="203040" imgH="228600" progId="Equation.3">
                  <p:embed/>
                </p:oleObj>
              </mc:Choice>
              <mc:Fallback>
                <p:oleObj name="Equation" r:id="rId42" imgW="20304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2311115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0040"/>
              </p:ext>
            </p:extLst>
          </p:nvPr>
        </p:nvGraphicFramePr>
        <p:xfrm>
          <a:off x="2668086" y="332108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4" imgW="203040" imgH="228600" progId="Equation.3">
                  <p:embed/>
                </p:oleObj>
              </mc:Choice>
              <mc:Fallback>
                <p:oleObj name="Equation" r:id="rId44" imgW="20304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332108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96581"/>
              </p:ext>
            </p:extLst>
          </p:nvPr>
        </p:nvGraphicFramePr>
        <p:xfrm>
          <a:off x="2655261" y="298910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46" imgW="203040" imgH="228600" progId="Equation.3">
                  <p:embed/>
                </p:oleObj>
              </mc:Choice>
              <mc:Fallback>
                <p:oleObj name="Equation" r:id="rId46" imgW="203040" imgH="2286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61" y="298910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00706"/>
              </p:ext>
            </p:extLst>
          </p:nvPr>
        </p:nvGraphicFramePr>
        <p:xfrm>
          <a:off x="2881183" y="2851533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8" imgW="203040" imgH="241200" progId="Equation.3">
                  <p:embed/>
                </p:oleObj>
              </mc:Choice>
              <mc:Fallback>
                <p:oleObj name="Equation" r:id="rId48" imgW="20304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83" y="2851533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39538"/>
              </p:ext>
            </p:extLst>
          </p:nvPr>
        </p:nvGraphicFramePr>
        <p:xfrm>
          <a:off x="2649038" y="386227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38" y="386227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51777"/>
              </p:ext>
            </p:extLst>
          </p:nvPr>
        </p:nvGraphicFramePr>
        <p:xfrm>
          <a:off x="2721431" y="420953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1" imgW="203112" imgH="228501" progId="Equation.3">
                  <p:embed/>
                </p:oleObj>
              </mc:Choice>
              <mc:Fallback>
                <p:oleObj name="Equation" r:id="rId51" imgW="203112" imgH="228501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1" y="420953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05883"/>
              </p:ext>
            </p:extLst>
          </p:nvPr>
        </p:nvGraphicFramePr>
        <p:xfrm>
          <a:off x="2668088" y="3642026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2" imgW="203112" imgH="241195" progId="Equation.3">
                  <p:embed/>
                </p:oleObj>
              </mc:Choice>
              <mc:Fallback>
                <p:oleObj name="Equation" r:id="rId52" imgW="203112" imgH="241195" progId="Equation.3">
                  <p:embed/>
                  <p:pic>
                    <p:nvPicPr>
                      <p:cNvPr id="225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8" y="3642026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91189" y="6096645"/>
            <a:ext cx="6692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err="1"/>
              <a:t>Faible</a:t>
            </a:r>
            <a:r>
              <a:rPr lang="en-US" sz="1800" b="1"/>
              <a:t> </a:t>
            </a:r>
            <a:r>
              <a:rPr lang="en-US" sz="1800" b="1" err="1"/>
              <a:t>nombre</a:t>
            </a:r>
            <a:r>
              <a:rPr lang="en-US" sz="1800" b="1"/>
              <a:t> de </a:t>
            </a:r>
            <a:r>
              <a:rPr lang="en-US" sz="1800" b="1" err="1"/>
              <a:t>paramètres</a:t>
            </a:r>
            <a:r>
              <a:rPr lang="en-US" sz="1800" b="1"/>
              <a:t> = on </a:t>
            </a:r>
            <a:r>
              <a:rPr lang="en-US" sz="1800" b="1" err="1"/>
              <a:t>peut</a:t>
            </a:r>
            <a:r>
              <a:rPr lang="en-US" sz="1800" b="1"/>
              <a:t> augmenter la </a:t>
            </a:r>
            <a:r>
              <a:rPr lang="en-US" sz="1800" b="1" err="1"/>
              <a:t>profondeur</a:t>
            </a:r>
            <a:r>
              <a:rPr lang="en-US" sz="1800" b="1"/>
              <a:t>!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85544" y="5700282"/>
            <a:ext cx="79557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latin typeface="+mj-lt"/>
              </a:rPr>
              <a:t>150-D </a:t>
            </a:r>
            <a:r>
              <a:rPr lang="en-US" sz="1500" err="1">
                <a:latin typeface="+mj-lt"/>
              </a:rPr>
              <a:t>en</a:t>
            </a:r>
            <a:r>
              <a:rPr lang="en-US" sz="1500">
                <a:latin typeface="+mj-lt"/>
              </a:rPr>
              <a:t> entrée avec 148 </a:t>
            </a:r>
            <a:r>
              <a:rPr lang="en-US" sz="1500" err="1">
                <a:latin typeface="+mj-lt"/>
              </a:rPr>
              <a:t>neurones</a:t>
            </a:r>
            <a:r>
              <a:rPr lang="en-US" sz="1500">
                <a:latin typeface="+mj-lt"/>
              </a:rPr>
              <a:t> </a:t>
            </a:r>
            <a:r>
              <a:rPr lang="en-US" sz="1500" err="1">
                <a:latin typeface="+mj-lt"/>
              </a:rPr>
              <a:t>dans</a:t>
            </a:r>
            <a:r>
              <a:rPr lang="en-US" sz="1500">
                <a:latin typeface="+mj-lt"/>
              </a:rPr>
              <a:t> la 1ère </a:t>
            </a:r>
            <a:r>
              <a:rPr lang="en-US" sz="1500" err="1">
                <a:latin typeface="+mj-lt"/>
              </a:rPr>
              <a:t>couche</a:t>
            </a:r>
            <a:r>
              <a:rPr lang="en-US" sz="1500">
                <a:latin typeface="+mj-lt"/>
              </a:rPr>
              <a:t> =&gt; </a:t>
            </a:r>
            <a:r>
              <a:rPr lang="en-US" sz="1500" b="1">
                <a:latin typeface="+mj-lt"/>
              </a:rPr>
              <a:t>3 </a:t>
            </a:r>
            <a:r>
              <a:rPr lang="en-US" sz="1500" b="1" err="1">
                <a:latin typeface="+mj-lt"/>
              </a:rPr>
              <a:t>paramètres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ans</a:t>
            </a:r>
            <a:r>
              <a:rPr lang="en-US" sz="1500" b="1">
                <a:latin typeface="+mj-lt"/>
              </a:rPr>
              <a:t> la </a:t>
            </a:r>
            <a:r>
              <a:rPr lang="en-US" sz="1500" b="1" err="1">
                <a:latin typeface="+mj-lt"/>
              </a:rPr>
              <a:t>couche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’entrée</a:t>
            </a:r>
            <a:r>
              <a:rPr lang="en-US" sz="1500" b="1">
                <a:latin typeface="+mj-lt"/>
              </a:rPr>
              <a:t>!!</a:t>
            </a:r>
            <a:endParaRPr lang="en-CA" sz="1500" b="1">
              <a:latin typeface="+mj-lt"/>
            </a:endParaRPr>
          </a:p>
        </p:txBody>
      </p:sp>
      <p:sp>
        <p:nvSpPr>
          <p:cNvPr id="6" name="16-Point Star 5"/>
          <p:cNvSpPr/>
          <p:nvPr/>
        </p:nvSpPr>
        <p:spPr>
          <a:xfrm>
            <a:off x="6451624" y="1354895"/>
            <a:ext cx="2751909" cy="2465478"/>
          </a:xfrm>
          <a:prstGeom prst="star16">
            <a:avLst>
              <a:gd name="adj" fmla="val 44211"/>
            </a:avLst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/>
              <a:t>Convolution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144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TextBox 134"/>
          <p:cNvSpPr txBox="1"/>
          <p:nvPr/>
        </p:nvSpPr>
        <p:spPr>
          <a:xfrm>
            <a:off x="4955799" y="1358132"/>
            <a:ext cx="41882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/>
              <a:t>couche 1 : 3 filtres de taille 7x7</a:t>
            </a:r>
          </a:p>
          <a:p>
            <a:r>
              <a:rPr lang="fr-CA" sz="2000"/>
              <a:t>couche 2 : 5 filtres de taille 9x9</a:t>
            </a:r>
          </a:p>
          <a:p>
            <a:r>
              <a:rPr lang="fr-CA" sz="2000"/>
              <a:t>couche 3 : 4 filtres de taille 11x11</a:t>
            </a:r>
            <a:endParaRPr lang="fr-CA" sz="2000" b="1"/>
          </a:p>
          <a:p>
            <a:r>
              <a:rPr lang="fr-CA" sz="2000" b="1">
                <a:solidFill>
                  <a:srgbClr val="FF0000"/>
                </a:solidFill>
              </a:rPr>
              <a:t>couche 4 : 4 filtres de taille 8x8</a:t>
            </a:r>
          </a:p>
          <a:p>
            <a:r>
              <a:rPr lang="fr-CA" sz="2000" err="1"/>
              <a:t>Softmax</a:t>
            </a:r>
            <a:endParaRPr lang="fr-CA" sz="2000"/>
          </a:p>
        </p:txBody>
      </p:sp>
      <p:sp>
        <p:nvSpPr>
          <p:cNvPr id="136" name="TextBox 135"/>
          <p:cNvSpPr txBox="1"/>
          <p:nvPr/>
        </p:nvSpPr>
        <p:spPr>
          <a:xfrm>
            <a:off x="174830" y="1358132"/>
            <a:ext cx="44544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/>
              <a:t>couche 1 : 3 filtres de taille 7x7</a:t>
            </a:r>
          </a:p>
          <a:p>
            <a:r>
              <a:rPr lang="fr-CA" sz="2000"/>
              <a:t>couche 2 : 5 filtres de taille 9x9</a:t>
            </a:r>
          </a:p>
          <a:p>
            <a:r>
              <a:rPr lang="fr-CA" sz="2000"/>
              <a:t>couche 3 : 4 filtres de taille 11x11</a:t>
            </a:r>
            <a:endParaRPr lang="fr-CA" sz="2000" b="1"/>
          </a:p>
          <a:p>
            <a:r>
              <a:rPr lang="fr-CA" sz="2000" b="1">
                <a:solidFill>
                  <a:srgbClr val="FF0000"/>
                </a:solidFill>
              </a:rPr>
              <a:t>couche 4 pleinement connectée 256x4</a:t>
            </a:r>
          </a:p>
          <a:p>
            <a:r>
              <a:rPr lang="fr-CA" sz="2000" err="1"/>
              <a:t>Softmax</a:t>
            </a:r>
            <a:endParaRPr lang="fr-CA" sz="2000"/>
          </a:p>
        </p:txBody>
      </p:sp>
      <p:sp>
        <p:nvSpPr>
          <p:cNvPr id="137" name="TextBox 136"/>
          <p:cNvSpPr txBox="1"/>
          <p:nvPr/>
        </p:nvSpPr>
        <p:spPr>
          <a:xfrm>
            <a:off x="257175" y="177800"/>
            <a:ext cx="840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3200"/>
              <a:t>Configurations équivalentes</a:t>
            </a:r>
            <a:endParaRPr lang="en-CA" sz="3200" b="1">
              <a:solidFill>
                <a:srgbClr val="FF0000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25603" y="4376420"/>
            <a:ext cx="840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En fait, presque équivalent …</a:t>
            </a:r>
          </a:p>
          <a:p>
            <a:endParaRPr lang="fr-CA" b="1">
              <a:solidFill>
                <a:srgbClr val="FF0000"/>
              </a:solidFill>
            </a:endParaRPr>
          </a:p>
          <a:p>
            <a:r>
              <a:rPr lang="fr-CA" b="1">
                <a:solidFill>
                  <a:srgbClr val="FF0000"/>
                </a:solidFill>
              </a:rPr>
              <a:t>Question : qu’arrive-t-il si on remplace l’image 32x32x3 par une image 64x64x3?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49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509" y="2333897"/>
            <a:ext cx="7772400" cy="1143000"/>
          </a:xfrm>
        </p:spPr>
        <p:txBody>
          <a:bodyPr/>
          <a:lstStyle/>
          <a:p>
            <a:r>
              <a:rPr lang="fr-CA" sz="11500" i="1" err="1"/>
              <a:t>Pooling</a:t>
            </a:r>
            <a:endParaRPr lang="en-CA" sz="11500" i="1"/>
          </a:p>
        </p:txBody>
      </p:sp>
    </p:spTree>
    <p:extLst>
      <p:ext uri="{BB962C8B-B14F-4D97-AF65-F5344CB8AC3E}">
        <p14:creationId xmlns:p14="http://schemas.microsoft.com/office/powerpoint/2010/main" val="134003996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be 7"/>
          <p:cNvSpPr/>
          <p:nvPr/>
        </p:nvSpPr>
        <p:spPr>
          <a:xfrm>
            <a:off x="2099202" y="1657492"/>
            <a:ext cx="774762" cy="2173815"/>
          </a:xfrm>
          <a:prstGeom prst="cube">
            <a:avLst>
              <a:gd name="adj" fmla="val 8962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6" y="118219"/>
            <a:ext cx="8397240" cy="1143000"/>
          </a:xfrm>
        </p:spPr>
        <p:txBody>
          <a:bodyPr/>
          <a:lstStyle/>
          <a:p>
            <a:r>
              <a:rPr lang="fr-CA" sz="3600"/>
              <a:t>Réduction de la taille des cartes d’activation</a:t>
            </a:r>
            <a:endParaRPr lang="en-CA" sz="3600"/>
          </a:p>
        </p:txBody>
      </p:sp>
      <p:sp>
        <p:nvSpPr>
          <p:cNvPr id="7" name="Cube 6"/>
          <p:cNvSpPr/>
          <p:nvPr/>
        </p:nvSpPr>
        <p:spPr>
          <a:xfrm>
            <a:off x="1737148" y="1657492"/>
            <a:ext cx="1802752" cy="2173815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9" name="TextBox 8"/>
          <p:cNvSpPr txBox="1"/>
          <p:nvPr/>
        </p:nvSpPr>
        <p:spPr>
          <a:xfrm>
            <a:off x="3513852" y="231934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128</a:t>
            </a:r>
            <a:endParaRPr lang="en-CA" sz="1400" b="1"/>
          </a:p>
        </p:txBody>
      </p:sp>
      <p:sp>
        <p:nvSpPr>
          <p:cNvPr id="10" name="TextBox 9"/>
          <p:cNvSpPr txBox="1"/>
          <p:nvPr/>
        </p:nvSpPr>
        <p:spPr>
          <a:xfrm rot="19025552">
            <a:off x="3191913" y="3330338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128</a:t>
            </a:r>
            <a:endParaRPr lang="en-CA" sz="1400" b="1"/>
          </a:p>
        </p:txBody>
      </p:sp>
      <p:sp>
        <p:nvSpPr>
          <p:cNvPr id="11" name="TextBox 10"/>
          <p:cNvSpPr txBox="1"/>
          <p:nvPr/>
        </p:nvSpPr>
        <p:spPr>
          <a:xfrm>
            <a:off x="2842730" y="134971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24</a:t>
            </a:r>
            <a:endParaRPr lang="en-CA" sz="1400" b="1"/>
          </a:p>
        </p:txBody>
      </p:sp>
      <p:sp>
        <p:nvSpPr>
          <p:cNvPr id="12" name="Cube 11"/>
          <p:cNvSpPr/>
          <p:nvPr/>
        </p:nvSpPr>
        <p:spPr>
          <a:xfrm>
            <a:off x="5937457" y="2268860"/>
            <a:ext cx="398730" cy="994324"/>
          </a:xfrm>
          <a:prstGeom prst="cube">
            <a:avLst>
              <a:gd name="adj" fmla="val 86747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3" name="Cube 12"/>
          <p:cNvSpPr/>
          <p:nvPr/>
        </p:nvSpPr>
        <p:spPr>
          <a:xfrm>
            <a:off x="5577348" y="2268860"/>
            <a:ext cx="1532878" cy="994324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4" name="TextBox 13"/>
          <p:cNvSpPr txBox="1"/>
          <p:nvPr/>
        </p:nvSpPr>
        <p:spPr>
          <a:xfrm>
            <a:off x="7045645" y="245824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64</a:t>
            </a:r>
            <a:endParaRPr lang="en-CA" sz="1400" b="1"/>
          </a:p>
        </p:txBody>
      </p:sp>
      <p:sp>
        <p:nvSpPr>
          <p:cNvPr id="15" name="TextBox 14"/>
          <p:cNvSpPr txBox="1"/>
          <p:nvPr/>
        </p:nvSpPr>
        <p:spPr>
          <a:xfrm rot="19025552">
            <a:off x="6864173" y="294409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64</a:t>
            </a:r>
            <a:endParaRPr lang="en-CA" sz="1400" b="1"/>
          </a:p>
        </p:txBody>
      </p:sp>
      <p:sp>
        <p:nvSpPr>
          <p:cNvPr id="16" name="TextBox 15"/>
          <p:cNvSpPr txBox="1"/>
          <p:nvPr/>
        </p:nvSpPr>
        <p:spPr>
          <a:xfrm>
            <a:off x="6402156" y="196108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24</a:t>
            </a:r>
            <a:endParaRPr lang="en-CA" sz="1400" b="1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88048"/>
              </p:ext>
            </p:extLst>
          </p:nvPr>
        </p:nvGraphicFramePr>
        <p:xfrm>
          <a:off x="1619432" y="4847444"/>
          <a:ext cx="1587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69" r:id="rId3" imgW="1587240" imgH="1612440" progId="">
                  <p:embed/>
                </p:oleObj>
              </mc:Choice>
              <mc:Fallback>
                <p:oleObj r:id="rId3" imgW="1587240" imgH="1612440" progId="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432" y="4847444"/>
                        <a:ext cx="15875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63571"/>
              </p:ext>
            </p:extLst>
          </p:nvPr>
        </p:nvGraphicFramePr>
        <p:xfrm>
          <a:off x="5747396" y="5322289"/>
          <a:ext cx="824882" cy="8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r:id="rId5" imgW="1587240" imgH="1612440" progId="">
                  <p:embed/>
                </p:oleObj>
              </mc:Choice>
              <mc:Fallback>
                <p:oleObj r:id="rId5" imgW="1587240" imgH="1612440" progId="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96" y="5322289"/>
                        <a:ext cx="824882" cy="8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65462" y="544089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128</a:t>
            </a:r>
            <a:endParaRPr lang="en-CA" sz="1400" b="1"/>
          </a:p>
        </p:txBody>
      </p:sp>
      <p:sp>
        <p:nvSpPr>
          <p:cNvPr id="21" name="TextBox 20"/>
          <p:cNvSpPr txBox="1"/>
          <p:nvPr/>
        </p:nvSpPr>
        <p:spPr>
          <a:xfrm>
            <a:off x="2140649" y="6377067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128</a:t>
            </a:r>
            <a:endParaRPr lang="en-CA" sz="1400" b="1"/>
          </a:p>
        </p:txBody>
      </p:sp>
      <p:sp>
        <p:nvSpPr>
          <p:cNvPr id="22" name="TextBox 21"/>
          <p:cNvSpPr txBox="1"/>
          <p:nvPr/>
        </p:nvSpPr>
        <p:spPr>
          <a:xfrm>
            <a:off x="5908796" y="615256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64</a:t>
            </a:r>
            <a:endParaRPr lang="en-CA" sz="1400" b="1"/>
          </a:p>
        </p:txBody>
      </p:sp>
      <p:sp>
        <p:nvSpPr>
          <p:cNvPr id="23" name="TextBox 22"/>
          <p:cNvSpPr txBox="1"/>
          <p:nvPr/>
        </p:nvSpPr>
        <p:spPr>
          <a:xfrm>
            <a:off x="5383194" y="559478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/>
              <a:t>64</a:t>
            </a:r>
            <a:endParaRPr lang="en-CA" sz="1400" b="1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084222" y="2857366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41779" y="2845743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err="1"/>
              <a:t>pooling</a:t>
            </a:r>
            <a:endParaRPr lang="en-CA" sz="1600" i="1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804750" y="5740401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62307" y="5728778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err="1"/>
              <a:t>pooling</a:t>
            </a:r>
            <a:endParaRPr lang="en-CA" sz="1600" i="1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028967" y="3535680"/>
            <a:ext cx="0" cy="13117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203269" y="3892731"/>
            <a:ext cx="0" cy="7302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36480" y="5552388"/>
            <a:ext cx="1935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/>
              <a:t>(Illustration pour une</a:t>
            </a:r>
          </a:p>
          <a:p>
            <a:pPr algn="ctr"/>
            <a:r>
              <a:rPr lang="fr-CA" sz="1600"/>
              <a:t>carte d’activation)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423708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8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/>
              <a:t>Max </a:t>
            </a:r>
            <a:r>
              <a:rPr lang="fr-CA" i="1" err="1"/>
              <a:t>pooling</a:t>
            </a:r>
            <a:endParaRPr lang="en-CA" i="1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988280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6716693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Max pool </a:t>
            </a:r>
            <a:r>
              <a:rPr lang="fr-CA" sz="1800"/>
              <a:t>par filtre</a:t>
            </a:r>
          </a:p>
          <a:p>
            <a:r>
              <a:rPr lang="fr-CA" sz="1800"/>
              <a:t>2x2 avec </a:t>
            </a:r>
            <a:r>
              <a:rPr lang="fr-CA" sz="1800" err="1"/>
              <a:t>stride</a:t>
            </a:r>
            <a:r>
              <a:rPr lang="fr-CA" sz="1800"/>
              <a:t> =2 </a:t>
            </a:r>
          </a:p>
        </p:txBody>
      </p:sp>
    </p:spTree>
    <p:extLst>
      <p:ext uri="{BB962C8B-B14F-4D97-AF65-F5344CB8AC3E}">
        <p14:creationId xmlns:p14="http://schemas.microsoft.com/office/powerpoint/2010/main" val="3465274413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err="1"/>
              <a:t>Mean</a:t>
            </a:r>
            <a:r>
              <a:rPr lang="fr-CA" i="1"/>
              <a:t> </a:t>
            </a:r>
            <a:r>
              <a:rPr lang="fr-CA" i="1" err="1"/>
              <a:t>pooling</a:t>
            </a:r>
            <a:endParaRPr lang="en-CA" i="1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69280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73128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Moyenne par filtre</a:t>
            </a:r>
          </a:p>
          <a:p>
            <a:r>
              <a:rPr lang="fr-CA" sz="1800"/>
              <a:t>2x2 avec </a:t>
            </a:r>
            <a:r>
              <a:rPr lang="fr-CA" sz="1800" err="1"/>
              <a:t>stride</a:t>
            </a:r>
            <a:r>
              <a:rPr lang="fr-CA" sz="1800"/>
              <a:t> =2 </a:t>
            </a:r>
          </a:p>
        </p:txBody>
      </p:sp>
    </p:spTree>
    <p:extLst>
      <p:ext uri="{BB962C8B-B14F-4D97-AF65-F5344CB8AC3E}">
        <p14:creationId xmlns:p14="http://schemas.microsoft.com/office/powerpoint/2010/main" val="825518137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/>
              <a:t>Max </a:t>
            </a:r>
            <a:r>
              <a:rPr lang="fr-CA" i="1" err="1"/>
              <a:t>pooling</a:t>
            </a:r>
            <a:endParaRPr lang="en-CA" i="1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Max </a:t>
            </a:r>
            <a:r>
              <a:rPr lang="fr-CA" sz="1800" i="1" err="1"/>
              <a:t>pooling</a:t>
            </a:r>
            <a:r>
              <a:rPr lang="fr-CA" sz="1800" i="1"/>
              <a:t> </a:t>
            </a:r>
            <a:r>
              <a:rPr lang="fr-CA" sz="1800"/>
              <a:t>2x2 </a:t>
            </a:r>
          </a:p>
          <a:p>
            <a:r>
              <a:rPr lang="fr-CA" sz="1800"/>
              <a:t>avec </a:t>
            </a:r>
            <a:r>
              <a:rPr lang="fr-CA" sz="1800" b="1" err="1">
                <a:solidFill>
                  <a:srgbClr val="FF0000"/>
                </a:solidFill>
              </a:rPr>
              <a:t>stride</a:t>
            </a:r>
            <a:r>
              <a:rPr lang="fr-CA" sz="1800" b="1">
                <a:solidFill>
                  <a:srgbClr val="FF0000"/>
                </a:solidFill>
              </a:rPr>
              <a:t> =1</a:t>
            </a:r>
            <a:r>
              <a:rPr lang="fr-CA" sz="180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5526" y="1935449"/>
            <a:ext cx="1105989" cy="31547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fr-CA" sz="19900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80379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/>
              <a:t>Max </a:t>
            </a:r>
            <a:r>
              <a:rPr lang="fr-CA" i="1" err="1"/>
              <a:t>pooling</a:t>
            </a:r>
            <a:endParaRPr lang="en-CA" i="1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0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6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9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5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1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8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3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7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4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/>
                        <a:t>-2</a:t>
                      </a:r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Max </a:t>
            </a:r>
            <a:r>
              <a:rPr lang="fr-CA" sz="1800" i="1" err="1"/>
              <a:t>pooling</a:t>
            </a:r>
            <a:r>
              <a:rPr lang="fr-CA" sz="1800" i="1"/>
              <a:t> </a:t>
            </a:r>
            <a:r>
              <a:rPr lang="fr-CA" sz="1800" b="1">
                <a:solidFill>
                  <a:srgbClr val="FF0000"/>
                </a:solidFill>
              </a:rPr>
              <a:t>3x3 </a:t>
            </a:r>
          </a:p>
          <a:p>
            <a:r>
              <a:rPr lang="fr-CA" sz="1800"/>
              <a:t>avec </a:t>
            </a:r>
            <a:r>
              <a:rPr lang="fr-CA" sz="1800" b="1" err="1">
                <a:solidFill>
                  <a:srgbClr val="FF0000"/>
                </a:solidFill>
              </a:rPr>
              <a:t>stride</a:t>
            </a:r>
            <a:r>
              <a:rPr lang="fr-CA" sz="1800" b="1">
                <a:solidFill>
                  <a:srgbClr val="FF0000"/>
                </a:solidFill>
              </a:rPr>
              <a:t> =2</a:t>
            </a:r>
            <a:r>
              <a:rPr lang="fr-CA" sz="180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5526" y="1935449"/>
            <a:ext cx="1105989" cy="31547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fr-CA" sz="19900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2037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0" y="1584960"/>
            <a:ext cx="9118740" cy="43997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0034" y="5984758"/>
            <a:ext cx="16193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/>
              <a:t>Crédit : cs231 Stanford</a:t>
            </a:r>
            <a:endParaRPr lang="en-CA" sz="120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/>
              <a:t>Illustration d’un CNN complet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9733130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20029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i="1" kern="0"/>
              <a:t>Global </a:t>
            </a:r>
            <a:r>
              <a:rPr lang="fr-CA" i="1" kern="0" err="1"/>
              <a:t>pooling</a:t>
            </a:r>
            <a:endParaRPr lang="en-CA" i="1" kern="0"/>
          </a:p>
        </p:txBody>
      </p:sp>
      <p:sp>
        <p:nvSpPr>
          <p:cNvPr id="5" name="Cube 4"/>
          <p:cNvSpPr/>
          <p:nvPr/>
        </p:nvSpPr>
        <p:spPr>
          <a:xfrm>
            <a:off x="1842757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193543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2028113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211967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2215643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398418" y="1343298"/>
            <a:ext cx="85667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/>
              <a:t>Max</a:t>
            </a:r>
            <a:r>
              <a:rPr lang="fr-CA"/>
              <a:t> ou </a:t>
            </a:r>
            <a:r>
              <a:rPr lang="fr-CA" i="1" err="1"/>
              <a:t>Mean</a:t>
            </a:r>
            <a:r>
              <a:rPr lang="fr-CA" i="1"/>
              <a:t> </a:t>
            </a:r>
            <a:r>
              <a:rPr lang="fr-CA" i="1" err="1"/>
              <a:t>pooling</a:t>
            </a:r>
            <a:r>
              <a:rPr lang="fr-CA" i="1"/>
              <a:t> </a:t>
            </a:r>
            <a:r>
              <a:rPr lang="fr-CA"/>
              <a:t>« </a:t>
            </a:r>
            <a:r>
              <a:rPr lang="fr-CA" i="1" err="1"/>
              <a:t>valid</a:t>
            </a:r>
            <a:r>
              <a:rPr lang="fr-CA"/>
              <a:t> » avec un filtre de la taille des canaux</a:t>
            </a:r>
          </a:p>
          <a:p>
            <a:endParaRPr lang="fr-CA"/>
          </a:p>
          <a:p>
            <a:r>
              <a:rPr lang="fr-CA" b="1">
                <a:solidFill>
                  <a:srgbClr val="FF0000"/>
                </a:solidFill>
              </a:rPr>
              <a:t>Résultat</a:t>
            </a:r>
            <a:r>
              <a:rPr lang="fr-CA"/>
              <a:t> : un </a:t>
            </a:r>
            <a:r>
              <a:rPr lang="fr-CA" b="1">
                <a:solidFill>
                  <a:srgbClr val="FF0000"/>
                </a:solidFill>
              </a:rPr>
              <a:t>vecteur</a:t>
            </a:r>
            <a:r>
              <a:rPr lang="fr-CA"/>
              <a:t> de la taille du nombre de canaux</a:t>
            </a:r>
            <a:endParaRPr lang="en-CA"/>
          </a:p>
        </p:txBody>
      </p:sp>
      <p:sp>
        <p:nvSpPr>
          <p:cNvPr id="11" name="Cube 10"/>
          <p:cNvSpPr/>
          <p:nvPr/>
        </p:nvSpPr>
        <p:spPr>
          <a:xfrm>
            <a:off x="2305720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/>
          <p:cNvSpPr/>
          <p:nvPr/>
        </p:nvSpPr>
        <p:spPr>
          <a:xfrm>
            <a:off x="24050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/>
          <p:cNvSpPr/>
          <p:nvPr/>
        </p:nvSpPr>
        <p:spPr>
          <a:xfrm>
            <a:off x="24911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471157" y="380274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100</a:t>
            </a:r>
            <a:endParaRPr lang="en-CA" sz="1800"/>
          </a:p>
        </p:txBody>
      </p:sp>
      <p:sp>
        <p:nvSpPr>
          <p:cNvPr id="15" name="Rectangle 14"/>
          <p:cNvSpPr/>
          <p:nvPr/>
        </p:nvSpPr>
        <p:spPr>
          <a:xfrm rot="18816523">
            <a:off x="2941023" y="555207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100</a:t>
            </a:r>
            <a:endParaRPr lang="en-CA" sz="1800"/>
          </a:p>
        </p:txBody>
      </p:sp>
      <p:sp>
        <p:nvSpPr>
          <p:cNvPr id="16" name="Rectangle 15"/>
          <p:cNvSpPr/>
          <p:nvPr/>
        </p:nvSpPr>
        <p:spPr>
          <a:xfrm>
            <a:off x="2070984" y="605631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8</a:t>
            </a:r>
            <a:endParaRPr lang="en-CA" sz="1800"/>
          </a:p>
        </p:txBody>
      </p:sp>
      <p:cxnSp>
        <p:nvCxnSpPr>
          <p:cNvPr id="18" name="Straight Arrow Connector 17"/>
          <p:cNvCxnSpPr>
            <a:endCxn id="26" idx="2"/>
          </p:cNvCxnSpPr>
          <p:nvPr/>
        </p:nvCxnSpPr>
        <p:spPr>
          <a:xfrm flipV="1">
            <a:off x="3151822" y="4458182"/>
            <a:ext cx="3320220" cy="557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472042" y="4354312"/>
            <a:ext cx="684275" cy="159631"/>
            <a:chOff x="5693497" y="5669747"/>
            <a:chExt cx="684275" cy="159631"/>
          </a:xfrm>
        </p:grpSpPr>
        <p:sp>
          <p:nvSpPr>
            <p:cNvPr id="26" name="Cube 25"/>
            <p:cNvSpPr/>
            <p:nvPr/>
          </p:nvSpPr>
          <p:spPr>
            <a:xfrm>
              <a:off x="5693497" y="5669755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Cube 27"/>
            <p:cNvSpPr/>
            <p:nvPr/>
          </p:nvSpPr>
          <p:spPr>
            <a:xfrm>
              <a:off x="5773297" y="5669754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Cube 28"/>
            <p:cNvSpPr/>
            <p:nvPr/>
          </p:nvSpPr>
          <p:spPr>
            <a:xfrm>
              <a:off x="5847903" y="5669752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Cube 29"/>
            <p:cNvSpPr/>
            <p:nvPr/>
          </p:nvSpPr>
          <p:spPr>
            <a:xfrm>
              <a:off x="5927703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Cube 30"/>
            <p:cNvSpPr/>
            <p:nvPr/>
          </p:nvSpPr>
          <p:spPr>
            <a:xfrm>
              <a:off x="6014907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Cube 31"/>
            <p:cNvSpPr/>
            <p:nvPr/>
          </p:nvSpPr>
          <p:spPr>
            <a:xfrm>
              <a:off x="6094707" y="5669750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Cube 32"/>
            <p:cNvSpPr/>
            <p:nvPr/>
          </p:nvSpPr>
          <p:spPr>
            <a:xfrm>
              <a:off x="6169313" y="5669748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Cube 33"/>
            <p:cNvSpPr/>
            <p:nvPr/>
          </p:nvSpPr>
          <p:spPr>
            <a:xfrm>
              <a:off x="6249113" y="5669747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4003486" y="4619471"/>
            <a:ext cx="20377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i="1"/>
              <a:t>Global </a:t>
            </a:r>
            <a:r>
              <a:rPr lang="fr-CA" i="1" err="1"/>
              <a:t>pooling</a:t>
            </a:r>
            <a:endParaRPr lang="fr-CA" i="1"/>
          </a:p>
          <a:p>
            <a:pPr algn="ctr"/>
            <a:r>
              <a:rPr lang="fr-CA" sz="1600"/>
              <a:t>(</a:t>
            </a:r>
            <a:r>
              <a:rPr lang="fr-CA" sz="1600" i="1"/>
              <a:t>max </a:t>
            </a:r>
            <a:r>
              <a:rPr lang="fr-CA" sz="1600"/>
              <a:t>ou </a:t>
            </a:r>
            <a:r>
              <a:rPr lang="fr-CA" sz="1600" i="1" err="1"/>
              <a:t>mean</a:t>
            </a:r>
            <a:r>
              <a:rPr lang="fr-CA" sz="1600"/>
              <a:t>)</a:t>
            </a:r>
            <a:endParaRPr lang="en-CA" sz="1600"/>
          </a:p>
        </p:txBody>
      </p:sp>
      <p:sp>
        <p:nvSpPr>
          <p:cNvPr id="38" name="Rectangle 37"/>
          <p:cNvSpPr/>
          <p:nvPr/>
        </p:nvSpPr>
        <p:spPr>
          <a:xfrm>
            <a:off x="7065267" y="41148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 rot="18816523">
            <a:off x="7096473" y="440526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1</a:t>
            </a:r>
            <a:endParaRPr lang="en-CA" sz="1800"/>
          </a:p>
        </p:txBody>
      </p:sp>
      <p:sp>
        <p:nvSpPr>
          <p:cNvPr id="40" name="Rectangle 39"/>
          <p:cNvSpPr/>
          <p:nvPr/>
        </p:nvSpPr>
        <p:spPr>
          <a:xfrm>
            <a:off x="6654967" y="45899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8</a:t>
            </a:r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204298779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17074"/>
            <a:ext cx="9144000" cy="1143000"/>
          </a:xfrm>
        </p:spPr>
        <p:txBody>
          <a:bodyPr/>
          <a:lstStyle/>
          <a:p>
            <a:br>
              <a:rPr lang="fr-CA"/>
            </a:br>
            <a:r>
              <a:rPr lang="fr-CA" b="1">
                <a:solidFill>
                  <a:srgbClr val="FF0000"/>
                </a:solidFill>
              </a:rPr>
              <a:t>Multiplication matricielle parcimonieuse</a:t>
            </a:r>
            <a:endParaRPr lang="en-CA" sz="11500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5868" y="5613793"/>
            <a:ext cx="88522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/>
              <a:t>https://towardsdatascience.com/a-comprehensive-introduction-to-different-types-of-convolutions-in-deep-learning-669281e58215</a:t>
            </a:r>
          </a:p>
        </p:txBody>
      </p:sp>
    </p:spTree>
    <p:extLst>
      <p:ext uri="{BB962C8B-B14F-4D97-AF65-F5344CB8AC3E}">
        <p14:creationId xmlns:p14="http://schemas.microsoft.com/office/powerpoint/2010/main" val="42551666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/>
              <a:t>Convolution</a:t>
            </a:r>
            <a:br>
              <a:rPr lang="fr-CA" altLang="en-US" sz="6000"/>
            </a:br>
            <a:r>
              <a:rPr lang="fr-CA" altLang="en-US" sz="6000"/>
              <a:t>et </a:t>
            </a:r>
            <a:br>
              <a:rPr lang="fr-CA" altLang="en-US" sz="6000"/>
            </a:br>
            <a:r>
              <a:rPr lang="fr-CA" altLang="en-US" sz="6000"/>
              <a:t>couche </a:t>
            </a:r>
            <a:r>
              <a:rPr lang="fr-CA" altLang="en-US" sz="6000" err="1"/>
              <a:t>convolutionnelle</a:t>
            </a:r>
            <a:br>
              <a:rPr lang="fr-CA" altLang="en-US" sz="6000"/>
            </a:br>
            <a:r>
              <a:rPr lang="fr-CA" altLang="en-US" sz="6000" b="1">
                <a:solidFill>
                  <a:srgbClr val="FF0000"/>
                </a:solidFill>
              </a:rPr>
              <a:t>1D</a:t>
            </a:r>
          </a:p>
        </p:txBody>
      </p:sp>
    </p:spTree>
    <p:extLst>
      <p:ext uri="{BB962C8B-B14F-4D97-AF65-F5344CB8AC3E}">
        <p14:creationId xmlns:p14="http://schemas.microsoft.com/office/powerpoint/2010/main" val="295509568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Il est </a:t>
            </a:r>
            <a:r>
              <a:rPr lang="fr-CA" sz="3600" b="1">
                <a:solidFill>
                  <a:srgbClr val="FF0000"/>
                </a:solidFill>
              </a:rPr>
              <a:t>plus rapide </a:t>
            </a:r>
            <a:r>
              <a:rPr lang="fr-CA" sz="3600"/>
              <a:t>de multiplier des matrices que de les </a:t>
            </a:r>
            <a:r>
              <a:rPr lang="fr-CA" sz="3600" err="1"/>
              <a:t>convoluer</a:t>
            </a:r>
            <a:r>
              <a:rPr lang="fr-CA" sz="3600"/>
              <a:t>.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1726548"/>
              </p:ext>
            </p:extLst>
          </p:nvPr>
        </p:nvGraphicFramePr>
        <p:xfrm>
          <a:off x="1158241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744059"/>
              </p:ext>
            </p:extLst>
          </p:nvPr>
        </p:nvGraphicFramePr>
        <p:xfrm>
          <a:off x="4184470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633145"/>
              </p:ext>
            </p:extLst>
          </p:nvPr>
        </p:nvGraphicFramePr>
        <p:xfrm>
          <a:off x="6814458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773530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164034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066819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184470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135440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Il est </a:t>
            </a:r>
            <a:r>
              <a:rPr lang="fr-CA" sz="3600" b="1">
                <a:solidFill>
                  <a:srgbClr val="FF0000"/>
                </a:solidFill>
              </a:rPr>
              <a:t>plus rapide </a:t>
            </a:r>
            <a:r>
              <a:rPr lang="fr-CA" sz="3600"/>
              <a:t>de multiplier des matrices que de les </a:t>
            </a:r>
            <a:r>
              <a:rPr lang="fr-CA" sz="3600" err="1"/>
              <a:t>convoluer</a:t>
            </a:r>
            <a:r>
              <a:rPr lang="fr-CA" sz="3600"/>
              <a:t>.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919724"/>
              </p:ext>
            </p:extLst>
          </p:nvPr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590169"/>
              </p:ext>
            </p:extLst>
          </p:nvPr>
        </p:nvGraphicFramePr>
        <p:xfrm>
          <a:off x="4228013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58663"/>
              </p:ext>
            </p:extLst>
          </p:nvPr>
        </p:nvGraphicFramePr>
        <p:xfrm>
          <a:off x="6858001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7073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207577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228013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0" y="4662209"/>
            <a:ext cx="9332683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On peut </a:t>
            </a:r>
            <a:r>
              <a:rPr lang="fr-CA" sz="1800" b="1">
                <a:solidFill>
                  <a:srgbClr val="FF0000"/>
                </a:solidFill>
              </a:rPr>
              <a:t>remplacer </a:t>
            </a:r>
            <a:r>
              <a:rPr lang="fr-CA" sz="1800"/>
              <a:t>une</a:t>
            </a:r>
            <a:r>
              <a:rPr lang="fr-CA" sz="1800" b="1">
                <a:solidFill>
                  <a:srgbClr val="FF0000"/>
                </a:solidFill>
              </a:rPr>
              <a:t> convolution </a:t>
            </a:r>
            <a:r>
              <a:rPr lang="fr-CA" sz="1800"/>
              <a:t>par une </a:t>
            </a:r>
            <a:r>
              <a:rPr lang="fr-CA" sz="1800" b="1">
                <a:solidFill>
                  <a:srgbClr val="FF0000"/>
                </a:solidFill>
              </a:rPr>
              <a:t>multiplication matrice-matrice </a:t>
            </a:r>
            <a:r>
              <a:rPr lang="fr-CA" sz="1800"/>
              <a:t>ou</a:t>
            </a:r>
            <a:r>
              <a:rPr lang="fr-CA" sz="1800" b="1">
                <a:solidFill>
                  <a:srgbClr val="FF0000"/>
                </a:solidFill>
              </a:rPr>
              <a:t> matrice-vecteur</a:t>
            </a:r>
          </a:p>
          <a:p>
            <a:r>
              <a:rPr lang="fr-CA" sz="1800"/>
              <a:t>De façons :</a:t>
            </a:r>
          </a:p>
          <a:p>
            <a:endParaRPr lang="fr-CA" sz="1800"/>
          </a:p>
          <a:p>
            <a:r>
              <a:rPr lang="fr-CA" sz="2800"/>
              <a:t>1- en </a:t>
            </a:r>
            <a:r>
              <a:rPr lang="fr-CA" sz="2800" b="1" u="sng">
                <a:solidFill>
                  <a:srgbClr val="FF0000"/>
                </a:solidFill>
              </a:rPr>
              <a:t>linéarisant</a:t>
            </a:r>
            <a:r>
              <a:rPr lang="fr-CA" sz="2800"/>
              <a:t> l’entrée et en « </a:t>
            </a:r>
            <a:r>
              <a:rPr lang="fr-CA" sz="2800" b="1" u="sng">
                <a:solidFill>
                  <a:srgbClr val="FF0000"/>
                </a:solidFill>
              </a:rPr>
              <a:t>matriçant</a:t>
            </a:r>
            <a:r>
              <a:rPr lang="fr-CA" sz="2800"/>
              <a:t> » le filtre</a:t>
            </a:r>
          </a:p>
          <a:p>
            <a:r>
              <a:rPr lang="fr-CA" sz="2800"/>
              <a:t>2- en </a:t>
            </a:r>
            <a:r>
              <a:rPr lang="fr-CA" sz="2800" b="1" u="sng">
                <a:solidFill>
                  <a:srgbClr val="FF0000"/>
                </a:solidFill>
              </a:rPr>
              <a:t>linéarisant</a:t>
            </a:r>
            <a:r>
              <a:rPr lang="fr-CA" sz="2800"/>
              <a:t> le filtre et en « </a:t>
            </a:r>
            <a:r>
              <a:rPr lang="fr-CA" sz="2800" b="1" u="sng">
                <a:solidFill>
                  <a:srgbClr val="FF0000"/>
                </a:solidFill>
              </a:rPr>
              <a:t>matriçant</a:t>
            </a:r>
            <a:r>
              <a:rPr lang="fr-CA" sz="2800"/>
              <a:t> » l’entrée</a:t>
            </a:r>
            <a:endParaRPr lang="en-CA" sz="2800"/>
          </a:p>
        </p:txBody>
      </p:sp>
    </p:spTree>
    <p:extLst>
      <p:ext uri="{BB962C8B-B14F-4D97-AF65-F5344CB8AC3E}">
        <p14:creationId xmlns:p14="http://schemas.microsoft.com/office/powerpoint/2010/main" val="399527227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Rappel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946316"/>
              </p:ext>
            </p:extLst>
          </p:nvPr>
        </p:nvGraphicFramePr>
        <p:xfrm>
          <a:off x="796296" y="217206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273659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>
                          <a:solidFill>
                            <a:srgbClr val="FF0000"/>
                          </a:solidFill>
                        </a:rPr>
                        <a:t>Y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37211" y="4583927"/>
            <a:ext cx="8662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Y0</a:t>
            </a:r>
            <a:r>
              <a:rPr lang="fr-CA" sz="2000"/>
              <a:t>=W0.X0+W1.X1+W2.X2+W3.X4+W4.X5+W5.X6+W6.X8+W7.X9+W8.X10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292759419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Rappel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1284117"/>
              </p:ext>
            </p:extLst>
          </p:nvPr>
        </p:nvGraphicFramePr>
        <p:xfrm>
          <a:off x="1410791" y="2167413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801665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>
                          <a:solidFill>
                            <a:srgbClr val="FF0000"/>
                          </a:solidFill>
                        </a:rPr>
                        <a:t>Y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9080" y="4575051"/>
            <a:ext cx="8791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Y1</a:t>
            </a:r>
            <a:r>
              <a:rPr lang="fr-CA" sz="2000"/>
              <a:t>=W0.X1+W1.X2+W2.X3+W3.X5+W4.X6+W5.X7+W6.X9+W7.X10+W8.X11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633522768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Rappel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109068"/>
              </p:ext>
            </p:extLst>
          </p:nvPr>
        </p:nvGraphicFramePr>
        <p:xfrm>
          <a:off x="787587" y="2667546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654615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>
                          <a:solidFill>
                            <a:srgbClr val="FF0000"/>
                          </a:solidFill>
                        </a:rPr>
                        <a:t>Y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038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Y2</a:t>
            </a:r>
            <a:r>
              <a:rPr lang="fr-CA" sz="2000"/>
              <a:t>=W0.X4+W1.X5+W2.X6+W3.X8+W4.X9+W5.X10+W6.X12+W7.X13+W8.X14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2952137917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/>
              <a:t>Rappel</a:t>
            </a:r>
            <a:endParaRPr lang="en-CA" sz="360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604303"/>
              </p:ext>
            </p:extLst>
          </p:nvPr>
        </p:nvGraphicFramePr>
        <p:xfrm>
          <a:off x="1419500" y="265883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631744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>
                          <a:solidFill>
                            <a:srgbClr val="FF0000"/>
                          </a:solidFill>
                        </a:rPr>
                        <a:t>Y3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175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Y3</a:t>
            </a:r>
            <a:r>
              <a:rPr lang="fr-CA" sz="2000"/>
              <a:t>=W0.X5+W1.X6+W2.X7+W3.X9+W4.X10+W5.X11+W6.X13+W7.X14+W8.X15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018821950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7652928"/>
              </p:ext>
            </p:extLst>
          </p:nvPr>
        </p:nvGraphicFramePr>
        <p:xfrm>
          <a:off x="171996" y="2960374"/>
          <a:ext cx="7094208" cy="1415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33948" y="1301370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filtre 3x3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8697967"/>
              </p:ext>
            </p:extLst>
          </p:nvPr>
        </p:nvGraphicFramePr>
        <p:xfrm>
          <a:off x="8510638" y="2960370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471424"/>
              </p:ext>
            </p:extLst>
          </p:nvPr>
        </p:nvGraphicFramePr>
        <p:xfrm>
          <a:off x="7639043" y="702129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6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7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8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9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0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1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2548" y="-94218"/>
            <a:ext cx="8760824" cy="1143000"/>
          </a:xfrm>
        </p:spPr>
        <p:txBody>
          <a:bodyPr/>
          <a:lstStyle/>
          <a:p>
            <a:pPr algn="l"/>
            <a:r>
              <a:rPr lang="fr-CA" sz="3200"/>
              <a:t>Linéarisation de l’entrée et « matriçage » du filtre</a:t>
            </a:r>
            <a:endParaRPr lang="en-CA" sz="3200"/>
          </a:p>
        </p:txBody>
      </p:sp>
    </p:spTree>
    <p:extLst>
      <p:ext uri="{BB962C8B-B14F-4D97-AF65-F5344CB8AC3E}">
        <p14:creationId xmlns:p14="http://schemas.microsoft.com/office/powerpoint/2010/main" val="184886598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/>
              <a:t>Linéarisation de l’entrée et « matriçage » du filtre</a:t>
            </a:r>
            <a:endParaRPr lang="en-CA" sz="320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649339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</a:t>
            </a:r>
            <a:r>
              <a:rPr lang="fr-CA" sz="1800" b="1">
                <a:solidFill>
                  <a:srgbClr val="FF0000"/>
                </a:solidFill>
              </a:rPr>
              <a:t>filtre 2x2</a:t>
            </a:r>
            <a:endParaRPr lang="en-CA" sz="1800" b="1">
              <a:solidFill>
                <a:srgbClr val="FF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290673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09725" y="294129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5098446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/>
              <a:t>Linéarisation de l’entrée et « matriçage »</a:t>
            </a:r>
            <a:br>
              <a:rPr lang="fr-CA" sz="3600" kern="0"/>
            </a:br>
            <a:r>
              <a:rPr lang="fr-CA" sz="3600" kern="0"/>
              <a:t>du filtre</a:t>
            </a:r>
            <a:endParaRPr lang="en-CA" sz="3600" kern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1514307"/>
              </p:ext>
            </p:extLst>
          </p:nvPr>
        </p:nvGraphicFramePr>
        <p:xfrm>
          <a:off x="160927" y="2260118"/>
          <a:ext cx="7094208" cy="3185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60927" y="1323033"/>
            <a:ext cx="7579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une carte d’activation, </a:t>
            </a:r>
            <a:r>
              <a:rPr lang="fr-CA" sz="1800" b="1">
                <a:solidFill>
                  <a:srgbClr val="FF0000"/>
                </a:solidFill>
              </a:rPr>
              <a:t>filtre 2x2</a:t>
            </a:r>
            <a:endParaRPr lang="en-CA" sz="1800" b="1">
              <a:solidFill>
                <a:srgbClr val="FF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934720"/>
              </p:ext>
            </p:extLst>
          </p:nvPr>
        </p:nvGraphicFramePr>
        <p:xfrm>
          <a:off x="8525687" y="2260118"/>
          <a:ext cx="4659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7611688"/>
              </p:ext>
            </p:extLst>
          </p:nvPr>
        </p:nvGraphicFramePr>
        <p:xfrm>
          <a:off x="7639043" y="702129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6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7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8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9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0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1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4186829681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93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</a:t>
            </a:r>
            <a:r>
              <a:rPr lang="fr-CA" sz="1800" b="1">
                <a:solidFill>
                  <a:srgbClr val="FF0000"/>
                </a:solidFill>
              </a:rPr>
              <a:t>deux cartes d’activation</a:t>
            </a:r>
            <a:r>
              <a:rPr lang="fr-CA" sz="1800"/>
              <a:t>, filtre 2x2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2039078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266002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797931"/>
              </p:ext>
            </p:extLst>
          </p:nvPr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48073"/>
              </p:ext>
            </p:extLst>
          </p:nvPr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/>
              <a:t>Linéarisation de l’entrée et « matriçage » du filtre</a:t>
            </a:r>
            <a:endParaRPr lang="en-CA" sz="3200"/>
          </a:p>
        </p:txBody>
      </p:sp>
    </p:spTree>
    <p:extLst>
      <p:ext uri="{BB962C8B-B14F-4D97-AF65-F5344CB8AC3E}">
        <p14:creationId xmlns:p14="http://schemas.microsoft.com/office/powerpoint/2010/main" val="3263486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2263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E9839AE0-3E82-4D8C-9DE8-CB5BAB33896E}"/>
              </a:ext>
            </a:extLst>
          </p:cNvPr>
          <p:cNvSpPr txBox="1"/>
          <p:nvPr/>
        </p:nvSpPr>
        <p:spPr>
          <a:xfrm>
            <a:off x="461698" y="1035353"/>
            <a:ext cx="4138149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"</a:t>
            </a:r>
            <a:r>
              <a:rPr lang="en-US" err="1">
                <a:latin typeface="Times New Roman"/>
                <a:cs typeface="Times New Roman"/>
              </a:rPr>
              <a:t>représentation</a:t>
            </a:r>
            <a:r>
              <a:rPr lang="en-US">
                <a:latin typeface="Times New Roman"/>
                <a:cs typeface="Times New Roman"/>
              </a:rPr>
              <a:t> </a:t>
            </a:r>
            <a:r>
              <a:rPr lang="en-US" err="1">
                <a:latin typeface="Times New Roman"/>
                <a:cs typeface="Times New Roman"/>
              </a:rPr>
              <a:t>mathématique</a:t>
            </a:r>
            <a:r>
              <a:rPr lang="en-US">
                <a:latin typeface="Times New Roman"/>
                <a:cs typeface="Times New Roman"/>
              </a:rPr>
              <a:t> de la notion de </a:t>
            </a:r>
            <a:r>
              <a:rPr lang="en-US" err="1">
                <a:latin typeface="Times New Roman"/>
                <a:cs typeface="Times New Roman"/>
              </a:rPr>
              <a:t>filtre</a:t>
            </a:r>
            <a:r>
              <a:rPr lang="en-US">
                <a:latin typeface="Times New Roman"/>
                <a:cs typeface="Times New Roman"/>
              </a:rPr>
              <a:t> </a:t>
            </a:r>
            <a:r>
              <a:rPr lang="en-US" err="1">
                <a:latin typeface="Times New Roman"/>
                <a:cs typeface="Times New Roman"/>
              </a:rPr>
              <a:t>linéaire</a:t>
            </a:r>
            <a:r>
              <a:rPr lang="en-US">
                <a:latin typeface="Times New Roman"/>
                <a:cs typeface="Times New Roman"/>
              </a:rPr>
              <a:t>"</a:t>
            </a:r>
          </a:p>
        </p:txBody>
      </p:sp>
      <p:pic>
        <p:nvPicPr>
          <p:cNvPr id="4" name="Image 5">
            <a:extLst>
              <a:ext uri="{FF2B5EF4-FFF2-40B4-BE49-F238E27FC236}">
                <a16:creationId xmlns:a16="http://schemas.microsoft.com/office/drawing/2014/main" id="{0E54DD38-B2A4-4CC7-B575-795852494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7781" y="796092"/>
            <a:ext cx="4070874" cy="2061422"/>
          </a:xfrm>
          <a:prstGeom prst="rect">
            <a:avLst/>
          </a:prstGeom>
        </p:spPr>
      </p:pic>
      <p:pic>
        <p:nvPicPr>
          <p:cNvPr id="6" name="Image 6" descr="Une image contenant texte&#10;&#10;Description générée automatiquement">
            <a:extLst>
              <a:ext uri="{FF2B5EF4-FFF2-40B4-BE49-F238E27FC236}">
                <a16:creationId xmlns:a16="http://schemas.microsoft.com/office/drawing/2014/main" id="{F060C474-7019-4537-AD73-7A67CF81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140" y="2495835"/>
            <a:ext cx="4152180" cy="456873"/>
          </a:xfrm>
          <a:prstGeom prst="rect">
            <a:avLst/>
          </a:prstGeom>
        </p:spPr>
      </p:pic>
      <p:pic>
        <p:nvPicPr>
          <p:cNvPr id="8" name="Image 8">
            <a:extLst>
              <a:ext uri="{FF2B5EF4-FFF2-40B4-BE49-F238E27FC236}">
                <a16:creationId xmlns:a16="http://schemas.microsoft.com/office/drawing/2014/main" id="{0864A956-96C5-4B1D-9D1A-880F66077F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473" y="3716043"/>
            <a:ext cx="6104962" cy="1763632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45592640-94C9-4C56-BD44-071014392B37}"/>
              </a:ext>
            </a:extLst>
          </p:cNvPr>
          <p:cNvSpPr txBox="1"/>
          <p:nvPr/>
        </p:nvSpPr>
        <p:spPr>
          <a:xfrm>
            <a:off x="5258834" y="6251848"/>
            <a:ext cx="2888013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200">
                <a:latin typeface="Times New Roman"/>
                <a:cs typeface="Times New Roman"/>
              </a:rPr>
              <a:t>https://en.wikipedia.org/wiki/Convolution</a:t>
            </a:r>
            <a:endParaRPr lang="fr-FR" sz="12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6426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/>
              <a:t>Linéarisation de l’entrée et « matriçage »</a:t>
            </a:r>
            <a:br>
              <a:rPr lang="fr-CA" sz="3600" kern="0"/>
            </a:br>
            <a:r>
              <a:rPr lang="fr-CA" sz="3600" kern="0"/>
              <a:t>du filtre</a:t>
            </a:r>
            <a:endParaRPr lang="en-CA" sz="3600" kern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602192"/>
              </p:ext>
            </p:extLst>
          </p:nvPr>
        </p:nvGraphicFramePr>
        <p:xfrm>
          <a:off x="160927" y="226011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491406"/>
              </p:ext>
            </p:extLst>
          </p:nvPr>
        </p:nvGraphicFramePr>
        <p:xfrm>
          <a:off x="8122712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2430052"/>
              </p:ext>
            </p:extLst>
          </p:nvPr>
        </p:nvGraphicFramePr>
        <p:xfrm>
          <a:off x="7392302" y="751533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6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7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8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9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0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1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2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3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4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/>
                        <a:t>X15</a:t>
                      </a:r>
                      <a:endParaRPr lang="en-CA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7837692" y="3391309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665764"/>
              </p:ext>
            </p:extLst>
          </p:nvPr>
        </p:nvGraphicFramePr>
        <p:xfrm>
          <a:off x="442129" y="265635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16828" y="1323033"/>
            <a:ext cx="4576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 et </a:t>
            </a:r>
          </a:p>
          <a:p>
            <a:r>
              <a:rPr lang="fr-CA" sz="1800" b="1">
                <a:solidFill>
                  <a:srgbClr val="FF0000"/>
                </a:solidFill>
              </a:rPr>
              <a:t>deux cartes d’activation</a:t>
            </a:r>
            <a:r>
              <a:rPr lang="fr-CA" sz="1800"/>
              <a:t>, filtre 2x2</a:t>
            </a:r>
            <a:endParaRPr lang="en-CA" sz="180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861735"/>
              </p:ext>
            </p:extLst>
          </p:nvPr>
        </p:nvGraphicFramePr>
        <p:xfrm>
          <a:off x="8639900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2645835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25536" y="1258579"/>
            <a:ext cx="7378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, une carte d’activation, filtre 2x2</a:t>
            </a:r>
          </a:p>
          <a:p>
            <a:r>
              <a:rPr lang="fr-CA" sz="1800"/>
              <a:t>     </a:t>
            </a:r>
            <a:r>
              <a:rPr lang="fr-CA" sz="1800" b="1" i="1">
                <a:solidFill>
                  <a:srgbClr val="FF0000"/>
                </a:solidFill>
              </a:rPr>
              <a:t>mini-batch</a:t>
            </a:r>
            <a:r>
              <a:rPr lang="fr-CA" sz="1800" b="1">
                <a:solidFill>
                  <a:srgbClr val="FF0000"/>
                </a:solidFill>
              </a:rPr>
              <a:t> de 2 entrées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038609"/>
              </p:ext>
            </p:extLst>
          </p:nvPr>
        </p:nvGraphicFramePr>
        <p:xfrm>
          <a:off x="825077" y="4399604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/>
              <a:t>Linéarisation de l’entrée et « matriçage » du filtre</a:t>
            </a:r>
            <a:endParaRPr lang="en-CA" sz="3200"/>
          </a:p>
        </p:txBody>
      </p:sp>
    </p:spTree>
    <p:extLst>
      <p:ext uri="{BB962C8B-B14F-4D97-AF65-F5344CB8AC3E}">
        <p14:creationId xmlns:p14="http://schemas.microsoft.com/office/powerpoint/2010/main" val="3258774281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/>
              <a:t>Linéarisation de l’entrée et « matriçage »</a:t>
            </a:r>
            <a:br>
              <a:rPr lang="fr-CA" sz="3600" kern="0"/>
            </a:br>
            <a:r>
              <a:rPr lang="fr-CA" sz="3600" kern="0"/>
              <a:t>du filtre</a:t>
            </a:r>
            <a:endParaRPr lang="en-CA" sz="3600" kern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037042"/>
              </p:ext>
            </p:extLst>
          </p:nvPr>
        </p:nvGraphicFramePr>
        <p:xfrm>
          <a:off x="117382" y="2260119"/>
          <a:ext cx="6753680" cy="2947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05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4729785"/>
              </p:ext>
            </p:extLst>
          </p:nvPr>
        </p:nvGraphicFramePr>
        <p:xfrm>
          <a:off x="7093103" y="959195"/>
          <a:ext cx="865862" cy="5549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931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  <a:gridCol w="432931">
                  <a:extLst>
                    <a:ext uri="{9D8B030D-6E8A-4147-A177-3AD203B41FA5}">
                      <a16:colId xmlns:a16="http://schemas.microsoft.com/office/drawing/2014/main" val="239750565"/>
                    </a:ext>
                  </a:extLst>
                </a:gridCol>
              </a:tblGrid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3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4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5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6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7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8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9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0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1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2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3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4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/>
                        <a:t>X15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X31</a:t>
                      </a:r>
                      <a:endParaRPr lang="en-CA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6831896" y="348364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451025"/>
              </p:ext>
            </p:extLst>
          </p:nvPr>
        </p:nvGraphicFramePr>
        <p:xfrm>
          <a:off x="8166254" y="2146906"/>
          <a:ext cx="9492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160927" y="1258579"/>
            <a:ext cx="6526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un canal d’entrée, une carte d’activation, </a:t>
            </a:r>
          </a:p>
          <a:p>
            <a:r>
              <a:rPr lang="fr-CA" sz="1800"/>
              <a:t>filtre 2x2 </a:t>
            </a:r>
            <a:r>
              <a:rPr lang="fr-CA" sz="1800" b="1">
                <a:solidFill>
                  <a:srgbClr val="FF0000"/>
                </a:solidFill>
              </a:rPr>
              <a:t>mini-batch de 2 entrées</a:t>
            </a:r>
            <a:r>
              <a:rPr lang="fr-CA" sz="1800"/>
              <a:t>.</a:t>
            </a:r>
            <a:endParaRPr lang="en-CA" sz="1800"/>
          </a:p>
        </p:txBody>
      </p:sp>
      <p:sp>
        <p:nvSpPr>
          <p:cNvPr id="19" name="Rectangle 18"/>
          <p:cNvSpPr/>
          <p:nvPr/>
        </p:nvSpPr>
        <p:spPr>
          <a:xfrm>
            <a:off x="7898652" y="3483643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=</a:t>
            </a:r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2575271989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01784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8320682"/>
              </p:ext>
            </p:extLst>
          </p:nvPr>
        </p:nvGraphicFramePr>
        <p:xfrm>
          <a:off x="6527076" y="2313099"/>
          <a:ext cx="1094376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947262"/>
              </p:ext>
            </p:extLst>
          </p:nvPr>
        </p:nvGraphicFramePr>
        <p:xfrm>
          <a:off x="1201784" y="3966878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912249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/>
              <a:t>Linéarisation de l’entrée et « matriçage » du filtre</a:t>
            </a:r>
            <a:endParaRPr lang="en-CA" sz="3200" kern="0"/>
          </a:p>
        </p:txBody>
      </p:sp>
      <p:sp>
        <p:nvSpPr>
          <p:cNvPr id="16" name="Rectangle 15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</a:t>
            </a:r>
            <a:r>
              <a:rPr lang="fr-CA" sz="1800" b="1">
                <a:solidFill>
                  <a:srgbClr val="FF0000"/>
                </a:solidFill>
              </a:rPr>
              <a:t>2 canaux d’entrée</a:t>
            </a:r>
            <a:r>
              <a:rPr lang="fr-CA" sz="1800"/>
              <a:t>, une carte d’activation, </a:t>
            </a:r>
          </a:p>
          <a:p>
            <a:r>
              <a:rPr lang="fr-CA" sz="1800"/>
              <a:t>filtre 2x2 </a:t>
            </a:r>
            <a:r>
              <a:rPr lang="fr-CA" sz="1800" b="1">
                <a:solidFill>
                  <a:srgbClr val="FF0000"/>
                </a:solidFill>
              </a:rPr>
              <a:t>mini-batch de 1 entrée</a:t>
            </a:r>
            <a:r>
              <a:rPr lang="fr-CA" sz="1800"/>
              <a:t>.</a:t>
            </a:r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3414416740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082814"/>
              </p:ext>
            </p:extLst>
          </p:nvPr>
        </p:nvGraphicFramePr>
        <p:xfrm>
          <a:off x="114659" y="3115615"/>
          <a:ext cx="7267482" cy="13974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749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66008695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679511720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5581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488731"/>
              </p:ext>
            </p:extLst>
          </p:nvPr>
        </p:nvGraphicFramePr>
        <p:xfrm>
          <a:off x="8510638" y="3145038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022142"/>
              </p:ext>
            </p:extLst>
          </p:nvPr>
        </p:nvGraphicFramePr>
        <p:xfrm>
          <a:off x="7639043" y="836031"/>
          <a:ext cx="513805" cy="5956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24680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5165716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/>
              <a:t>Linéarisation de l’entrée et « matriçage » du filtre</a:t>
            </a:r>
            <a:endParaRPr lang="en-CA" sz="3200" kern="0"/>
          </a:p>
        </p:txBody>
      </p:sp>
      <p:sp>
        <p:nvSpPr>
          <p:cNvPr id="17" name="Rectangle 16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, </a:t>
            </a:r>
            <a:r>
              <a:rPr lang="fr-CA" sz="1800" b="1">
                <a:solidFill>
                  <a:srgbClr val="FF0000"/>
                </a:solidFill>
              </a:rPr>
              <a:t>2 canaux d’entrée</a:t>
            </a:r>
            <a:r>
              <a:rPr lang="fr-CA" sz="1800"/>
              <a:t>, une carte d’activation, </a:t>
            </a:r>
          </a:p>
          <a:p>
            <a:r>
              <a:rPr lang="fr-CA" sz="1800"/>
              <a:t>filtre 2x2 </a:t>
            </a:r>
            <a:r>
              <a:rPr lang="fr-CA" sz="1800" b="1">
                <a:solidFill>
                  <a:srgbClr val="FF0000"/>
                </a:solidFill>
              </a:rPr>
              <a:t>mini-batch de 1 entrée</a:t>
            </a:r>
            <a:r>
              <a:rPr lang="fr-CA" sz="1800"/>
              <a:t>.</a:t>
            </a:r>
            <a:endParaRPr lang="en-CA" sz="1800"/>
          </a:p>
        </p:txBody>
      </p:sp>
    </p:spTree>
    <p:extLst>
      <p:ext uri="{BB962C8B-B14F-4D97-AF65-F5344CB8AC3E}">
        <p14:creationId xmlns:p14="http://schemas.microsoft.com/office/powerpoint/2010/main" val="1999109109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766458" y="211110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</a:t>
            </a:r>
            <a:endParaRPr lang="en-CA" sz="180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348718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355518" y="270226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56146" y="263655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3850532" y="1731766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</a:t>
            </a:r>
            <a:endParaRPr lang="en-CA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107111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240011"/>
              </p:ext>
            </p:extLst>
          </p:nvPr>
        </p:nvGraphicFramePr>
        <p:xfrm>
          <a:off x="796296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</a:t>
            </a:r>
            <a:endParaRPr lang="en-CA" sz="180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994907"/>
              </p:ext>
            </p:extLst>
          </p:nvPr>
        </p:nvGraphicFramePr>
        <p:xfrm>
          <a:off x="4579620" y="2111102"/>
          <a:ext cx="513805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3528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492993"/>
              </p:ext>
            </p:extLst>
          </p:nvPr>
        </p:nvGraphicFramePr>
        <p:xfrm>
          <a:off x="1414605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</a:t>
            </a:r>
            <a:endParaRPr lang="en-CA" sz="180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3213868"/>
              </p:ext>
            </p:extLst>
          </p:nvPr>
        </p:nvGraphicFramePr>
        <p:xfrm>
          <a:off x="4579620" y="2111102"/>
          <a:ext cx="923834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2062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751787"/>
              </p:ext>
            </p:extLst>
          </p:nvPr>
        </p:nvGraphicFramePr>
        <p:xfrm>
          <a:off x="787587" y="265694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Ex.: convolution « </a:t>
            </a:r>
            <a:r>
              <a:rPr lang="fr-CA" sz="1800" i="1" err="1"/>
              <a:t>valid</a:t>
            </a:r>
            <a:r>
              <a:rPr lang="fr-CA" sz="1800"/>
              <a:t> »</a:t>
            </a:r>
            <a:endParaRPr lang="en-CA" sz="180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755231"/>
              </p:ext>
            </p:extLst>
          </p:nvPr>
        </p:nvGraphicFramePr>
        <p:xfrm>
          <a:off x="4579620" y="2111102"/>
          <a:ext cx="1385751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962522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29315"/>
              </p:ext>
            </p:extLst>
          </p:nvPr>
        </p:nvGraphicFramePr>
        <p:xfrm>
          <a:off x="1410791" y="2658837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Ex.: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Entrée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723321"/>
              </p:ext>
            </p:extLst>
          </p:nvPr>
        </p:nvGraphicFramePr>
        <p:xfrm>
          <a:off x="4579620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259080" y="130629"/>
            <a:ext cx="88849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/>
              <a:t>On peut faire la même chose mais en </a:t>
            </a:r>
            <a:r>
              <a:rPr lang="fr-CA" sz="3200" b="1" kern="0">
                <a:solidFill>
                  <a:srgbClr val="FF0000"/>
                </a:solidFill>
              </a:rPr>
              <a:t>linéarisant le filtre </a:t>
            </a:r>
            <a:r>
              <a:rPr lang="fr-CA" sz="3200" kern="0"/>
              <a:t>et en </a:t>
            </a:r>
            <a:r>
              <a:rPr lang="fr-CA" sz="3200" b="1" kern="0">
                <a:solidFill>
                  <a:srgbClr val="FF0000"/>
                </a:solidFill>
              </a:rPr>
              <a:t>« matriçant » l’entrée</a:t>
            </a:r>
            <a:endParaRPr lang="en-CA" sz="3200" b="1" ker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471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95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 dirty="0">
                <a:latin typeface="Times New Roman"/>
                <a:cs typeface="Times New Roman"/>
              </a:rPr>
              <a:t>Convolution 1D sur des vecteurs (i = 0 .. )</a:t>
            </a:r>
            <a:endParaRPr lang="fr-CM" altLang="en-US" b="1" dirty="0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869928" y="2123310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f = </a:t>
            </a:r>
            <a:endParaRPr lang="fr-FR" dirty="0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5136401" y="2123977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w =</a:t>
            </a:r>
            <a:endParaRPr lang="fr-FR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701551B-E719-4187-A3CF-9AD55C996181}"/>
              </a:ext>
            </a:extLst>
          </p:cNvPr>
          <p:cNvSpPr txBox="1"/>
          <p:nvPr/>
        </p:nvSpPr>
        <p:spPr>
          <a:xfrm>
            <a:off x="4145028" y="2964243"/>
            <a:ext cx="1458506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f * w = ?</a:t>
            </a:r>
            <a:endParaRPr lang="fr-FR" dirty="0"/>
          </a:p>
        </p:txBody>
      </p:sp>
      <p:graphicFrame>
        <p:nvGraphicFramePr>
          <p:cNvPr id="3" name="Tableau 9">
            <a:extLst>
              <a:ext uri="{FF2B5EF4-FFF2-40B4-BE49-F238E27FC236}">
                <a16:creationId xmlns:a16="http://schemas.microsoft.com/office/drawing/2014/main" id="{981A1994-116C-4955-BCF3-1032F5F44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02680"/>
              </p:ext>
            </p:extLst>
          </p:nvPr>
        </p:nvGraphicFramePr>
        <p:xfrm>
          <a:off x="2408425" y="2167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4" name="Tableau 10">
            <a:extLst>
              <a:ext uri="{FF2B5EF4-FFF2-40B4-BE49-F238E27FC236}">
                <a16:creationId xmlns:a16="http://schemas.microsoft.com/office/drawing/2014/main" id="{9E8C7EF1-82B7-4E0B-8AAB-A54282967C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893244"/>
              </p:ext>
            </p:extLst>
          </p:nvPr>
        </p:nvGraphicFramePr>
        <p:xfrm>
          <a:off x="5809085" y="217710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8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C8CB1029-6945-41A4-8136-1208D0394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5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Ex.: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7149556"/>
              </p:ext>
            </p:extLst>
          </p:nvPr>
        </p:nvGraphicFramePr>
        <p:xfrm>
          <a:off x="4666706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656334"/>
              </p:ext>
            </p:extLst>
          </p:nvPr>
        </p:nvGraphicFramePr>
        <p:xfrm>
          <a:off x="165463" y="3556724"/>
          <a:ext cx="4223655" cy="370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76675089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61098752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5242396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01641179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02050197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437932153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389118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192017"/>
              </p:ext>
            </p:extLst>
          </p:nvPr>
        </p:nvGraphicFramePr>
        <p:xfrm>
          <a:off x="7135592" y="3463342"/>
          <a:ext cx="2008408" cy="462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10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658418911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21081984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919574884"/>
                    </a:ext>
                  </a:extLst>
                </a:gridCol>
              </a:tblGrid>
              <a:tr h="462714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609448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4000" b="1"/>
              <a:t>Ou encore…</a:t>
            </a:r>
            <a:endParaRPr lang="en-CA" sz="3200" b="1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/>
              <a:t>Ex.: convolution « </a:t>
            </a:r>
            <a:r>
              <a:rPr lang="fr-CA" sz="2800" i="1" err="1"/>
              <a:t>valid</a:t>
            </a:r>
            <a:r>
              <a:rPr lang="fr-CA" sz="2800"/>
              <a:t> »</a:t>
            </a:r>
            <a:endParaRPr lang="en-CA" sz="280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035655"/>
              </p:ext>
            </p:extLst>
          </p:nvPr>
        </p:nvGraphicFramePr>
        <p:xfrm>
          <a:off x="7367820" y="2807542"/>
          <a:ext cx="503464" cy="1867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464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456084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609415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/>
              <a:t>x</a:t>
            </a:r>
            <a:endParaRPr lang="en-CA" sz="180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723455"/>
              </p:ext>
            </p:extLst>
          </p:nvPr>
        </p:nvGraphicFramePr>
        <p:xfrm>
          <a:off x="6085989" y="2219521"/>
          <a:ext cx="469295" cy="3337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820056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2971804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250407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026911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1495470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067112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1056155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017206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71610"/>
              </p:ext>
            </p:extLst>
          </p:nvPr>
        </p:nvGraphicFramePr>
        <p:xfrm>
          <a:off x="1392563" y="2970315"/>
          <a:ext cx="4216851" cy="144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53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8483805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354913598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026195064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952928923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1655949018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2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6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7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9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0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1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3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4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/>
                        <a:t>X15</a:t>
                      </a:r>
                      <a:endParaRPr lang="en-CA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9465403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/>
              <a:t>On peut faire la même chose mais en </a:t>
            </a:r>
            <a:r>
              <a:rPr lang="fr-CA" sz="3200" b="1">
                <a:solidFill>
                  <a:srgbClr val="FF0000"/>
                </a:solidFill>
              </a:rPr>
              <a:t>linéarisant le filtre </a:t>
            </a:r>
            <a:r>
              <a:rPr lang="fr-CA" sz="3200"/>
              <a:t>et en </a:t>
            </a:r>
            <a:r>
              <a:rPr lang="fr-CA" sz="3200" b="1">
                <a:solidFill>
                  <a:srgbClr val="FF0000"/>
                </a:solidFill>
              </a:rPr>
              <a:t>« matriçant » l’entrée</a:t>
            </a:r>
            <a:endParaRPr lang="en-CA" sz="3200" b="1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245" y="2150347"/>
            <a:ext cx="7689926" cy="280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Exercice à la maison, voir comment cette 2</a:t>
            </a:r>
            <a:r>
              <a:rPr lang="fr-CA" sz="2000" baseline="30000"/>
              <a:t>e</a:t>
            </a:r>
            <a:r>
              <a:rPr lang="fr-CA" sz="2000"/>
              <a:t> approche s’applique au cas à</a:t>
            </a:r>
          </a:p>
          <a:p>
            <a:endParaRPr lang="fr-CA" sz="20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/>
              <a:t>Plusieurs canaux en entré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/>
              <a:t>Plusieurs cartes d’ac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/>
              <a:t>Plusieurs entrées (mini-batc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sz="20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sz="2000"/>
          </a:p>
          <a:p>
            <a:r>
              <a:rPr lang="fr-CA" sz="2000"/>
              <a:t>Sinon, voir </a:t>
            </a:r>
            <a:r>
              <a:rPr lang="fr-CA" sz="3600" b="1" u="sng">
                <a:solidFill>
                  <a:srgbClr val="FF00FF"/>
                </a:solidFill>
              </a:rPr>
              <a:t>im2col</a:t>
            </a:r>
            <a:r>
              <a:rPr lang="fr-CA" sz="2000"/>
              <a:t> du </a:t>
            </a:r>
            <a:r>
              <a:rPr lang="fr-CA" sz="3200" b="1">
                <a:solidFill>
                  <a:srgbClr val="FF0000"/>
                </a:solidFill>
              </a:rPr>
              <a:t>travail pratique 2</a:t>
            </a:r>
            <a:r>
              <a:rPr lang="fr-CA" sz="2000"/>
              <a:t>.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1156082143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794657" y="2445657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CA" kern="0"/>
              <a:t>Comment calculer la </a:t>
            </a:r>
            <a:r>
              <a:rPr lang="fr-CA" kern="0" err="1"/>
              <a:t>rétropropagation</a:t>
            </a:r>
            <a:r>
              <a:rPr lang="fr-CA" kern="0"/>
              <a:t> dans un CNN?</a:t>
            </a:r>
          </a:p>
          <a:p>
            <a:endParaRPr lang="fr-CA" kern="0"/>
          </a:p>
          <a:p>
            <a:r>
              <a:rPr lang="fr-CA" kern="0"/>
              <a:t>À faire au TP2</a:t>
            </a:r>
            <a:endParaRPr lang="en-CA" kern="0"/>
          </a:p>
        </p:txBody>
      </p:sp>
    </p:spTree>
    <p:extLst>
      <p:ext uri="{BB962C8B-B14F-4D97-AF65-F5344CB8AC3E}">
        <p14:creationId xmlns:p14="http://schemas.microsoft.com/office/powerpoint/2010/main" val="12782913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647842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978052" y="3170172"/>
            <a:ext cx="5934151" cy="23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2903788" y="3565027"/>
            <a:ext cx="4394409" cy="97485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951755" y="2663142"/>
            <a:ext cx="2119746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0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555012" y="4514614"/>
            <a:ext cx="2469258" cy="85933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0 – 1)</a:t>
            </a:r>
          </a:p>
          <a:p>
            <a:r>
              <a:rPr lang="fr-FR">
                <a:latin typeface="Times New Roman"/>
                <a:cs typeface="Times New Roman"/>
              </a:rPr>
              <a:t>f(1) x w(-1)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2" name="Tableau 9">
            <a:extLst>
              <a:ext uri="{FF2B5EF4-FFF2-40B4-BE49-F238E27FC236}">
                <a16:creationId xmlns:a16="http://schemas.microsoft.com/office/drawing/2014/main" id="{78E55626-FD70-480F-ADE4-82372F3497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018874"/>
              </p:ext>
            </p:extLst>
          </p:nvPr>
        </p:nvGraphicFramePr>
        <p:xfrm>
          <a:off x="165272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3" name="Tableau 10">
            <a:extLst>
              <a:ext uri="{FF2B5EF4-FFF2-40B4-BE49-F238E27FC236}">
                <a16:creationId xmlns:a16="http://schemas.microsoft.com/office/drawing/2014/main" id="{F1724174-CF2B-4C03-97B6-7D6B6F2D06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0536492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6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0A9E18AC-589B-4854-8CB5-343E2B043F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79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506280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978052" y="3170172"/>
            <a:ext cx="5934151" cy="23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2903788" y="3536689"/>
            <a:ext cx="5008417" cy="103153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663142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3 = 3</a:t>
            </a:r>
            <a:endParaRPr lang="fr-FR"/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82375" y="4561844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?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1332F4B5-87D7-4444-97DA-D3AC94C58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159467"/>
              </p:ext>
            </p:extLst>
          </p:nvPr>
        </p:nvGraphicFramePr>
        <p:xfrm>
          <a:off x="1605491" y="2025962"/>
          <a:ext cx="2664430" cy="368404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68404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A9A6720D-20F5-44D7-8731-C56FD4A8EE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51536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26796E46-5547-48B2-B5EC-983CA8F165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24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/>
              <a:t>4 Classes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graphicFrame>
        <p:nvGraphicFramePr>
          <p:cNvPr id="283" name="Object 6"/>
          <p:cNvGraphicFramePr>
            <a:graphicFrameLocks noChangeAspect="1"/>
          </p:cNvGraphicFramePr>
          <p:nvPr/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/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/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/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6723" y="5680301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057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553414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91738" y="3508351"/>
            <a:ext cx="4120467" cy="104097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932863" y="4618522"/>
            <a:ext cx="220476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-2)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45864392-1C18-44D8-B35A-47BEF62DB2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511391"/>
              </p:ext>
            </p:extLst>
          </p:nvPr>
        </p:nvGraphicFramePr>
        <p:xfrm>
          <a:off x="1586598" y="2035409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F3B2D847-4BE3-4914-AAC9-8A5144128A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314458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737BB882-00F8-461A-8B96-DAE63D7D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44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3637158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072515" y="2593950"/>
            <a:ext cx="5518515" cy="13489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979361" y="3746395"/>
            <a:ext cx="4016556" cy="262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53953" y="4094019"/>
            <a:ext cx="4158252" cy="4742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6980095" y="3314935"/>
            <a:ext cx="2119746" cy="840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1-1)</a:t>
            </a:r>
          </a:p>
          <a:p>
            <a:r>
              <a:rPr lang="fr-FR">
                <a:latin typeface="Times New Roman"/>
                <a:cs typeface="Times New Roman"/>
              </a:rPr>
              <a:t>f(1) x w(0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008435" y="4542951"/>
            <a:ext cx="1902480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1-2)</a:t>
            </a:r>
          </a:p>
          <a:p>
            <a:r>
              <a:rPr lang="fr-FR">
                <a:latin typeface="Times New Roman"/>
                <a:cs typeface="Times New Roman"/>
              </a:rPr>
              <a:t>f(2) x w(-1)</a:t>
            </a:r>
            <a:endParaRPr lang="fr-FR">
              <a:cs typeface="Times New Roman" pitchFamily="18" charset="0"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942309" y="1718515"/>
            <a:ext cx="2204762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1-0) </a:t>
            </a:r>
          </a:p>
          <a:p>
            <a:r>
              <a:rPr lang="fr-FR">
                <a:latin typeface="Times New Roman"/>
                <a:cs typeface="Times New Roman"/>
              </a:rPr>
              <a:t>f(0) x w(1)</a:t>
            </a:r>
            <a:endParaRPr lang="fr-FR">
              <a:cs typeface="Times New Roman"/>
            </a:endParaRPr>
          </a:p>
        </p:txBody>
      </p:sp>
      <p:graphicFrame>
        <p:nvGraphicFramePr>
          <p:cNvPr id="4" name="Tableau 9">
            <a:extLst>
              <a:ext uri="{FF2B5EF4-FFF2-40B4-BE49-F238E27FC236}">
                <a16:creationId xmlns:a16="http://schemas.microsoft.com/office/drawing/2014/main" id="{84B7A11D-B8F3-427C-9A60-22E379E8DF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617576"/>
              </p:ext>
            </p:extLst>
          </p:nvPr>
        </p:nvGraphicFramePr>
        <p:xfrm>
          <a:off x="157715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6" name="Tableau 10">
            <a:extLst>
              <a:ext uri="{FF2B5EF4-FFF2-40B4-BE49-F238E27FC236}">
                <a16:creationId xmlns:a16="http://schemas.microsoft.com/office/drawing/2014/main" id="{35729274-6A13-43FD-847F-94A69E763E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212426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8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802F8A12-6693-4358-BF5D-168174A8E8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403301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072515" y="2811214"/>
            <a:ext cx="5631870" cy="113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 flipV="1">
            <a:off x="2988807" y="3990109"/>
            <a:ext cx="4866721" cy="247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53953" y="4094019"/>
            <a:ext cx="4158252" cy="4742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2 = 2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1 = 2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?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B46F79DA-5320-4751-B77E-3067EFEEF1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058055"/>
              </p:ext>
            </p:extLst>
          </p:nvPr>
        </p:nvGraphicFramePr>
        <p:xfrm>
          <a:off x="1596044" y="2007070"/>
          <a:ext cx="2664429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472314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93457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81D30898-C2E2-41C9-8543-89FFC11726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204508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414F3240-6EAA-47F7-B6A9-411313A79A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5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220375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789127" y="3094602"/>
            <a:ext cx="5877473" cy="142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601510" y="4133693"/>
            <a:ext cx="4356622" cy="366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480012" y="4556886"/>
            <a:ext cx="4460531" cy="748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885632" y="2275845"/>
            <a:ext cx="211029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2-0)</a:t>
            </a:r>
          </a:p>
          <a:p>
            <a:r>
              <a:rPr lang="fr-FR">
                <a:latin typeface="Times New Roman"/>
                <a:cs typeface="Times New Roman"/>
              </a:rPr>
              <a:t>f(0) x w(2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6951755" y="3711679"/>
            <a:ext cx="2195316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2-1)</a:t>
            </a:r>
          </a:p>
          <a:p>
            <a:r>
              <a:rPr lang="fr-FR">
                <a:latin typeface="Times New Roman"/>
                <a:cs typeface="Times New Roman"/>
              </a:rPr>
              <a:t>f(1) x w(1)</a:t>
            </a:r>
            <a:endParaRPr lang="fr-FR">
              <a:cs typeface="Times New Roman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923417" y="5289208"/>
            <a:ext cx="213863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2-2)</a:t>
            </a:r>
          </a:p>
          <a:p>
            <a:r>
              <a:rPr lang="fr-FR">
                <a:latin typeface="Times New Roman"/>
                <a:cs typeface="Times New Roman"/>
              </a:rPr>
              <a:t>f(2) x w(0)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49179468-3468-4036-BBA7-F7A6018705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203011"/>
              </p:ext>
            </p:extLst>
          </p:nvPr>
        </p:nvGraphicFramePr>
        <p:xfrm>
          <a:off x="157715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16DAF736-5296-4896-8836-A608C02927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177955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CF04213F-06E9-4B06-B6C2-039E16CAF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69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3205080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789127" y="2811214"/>
            <a:ext cx="5915258" cy="1707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601510" y="4218709"/>
            <a:ext cx="5254018" cy="300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498904" y="4556886"/>
            <a:ext cx="4545548" cy="408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356291" y="4528475"/>
            <a:ext cx="1503844" cy="1286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1 = 1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2 = 4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3 = -9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+ 4 – 9 = -4</a:t>
            </a: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5AEF533D-C97A-4AFB-9EA6-E75BC95110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164605"/>
              </p:ext>
            </p:extLst>
          </p:nvPr>
        </p:nvGraphicFramePr>
        <p:xfrm>
          <a:off x="1586598" y="2025962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D14AC143-CF39-4A42-BADD-016D55A55A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5127075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33BF319D-8313-4E94-82EC-B90FF95E7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82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539876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705416" y="2811214"/>
            <a:ext cx="4998969" cy="222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3536691" y="4218709"/>
            <a:ext cx="4337729" cy="819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>
            <a:off x="4651350" y="4983857"/>
            <a:ext cx="3393102" cy="54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365737" y="4896879"/>
            <a:ext cx="1494398" cy="908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1 = 2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2 = -6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40 x .3 = 12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 + -6 + 12 = 8</a:t>
            </a:r>
            <a:endParaRPr lang="fr-FR">
              <a:cs typeface="Times New Roman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6C64E0BD-D3AF-46F6-A7FD-6E5741DA0E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334361"/>
              </p:ext>
            </p:extLst>
          </p:nvPr>
        </p:nvGraphicFramePr>
        <p:xfrm>
          <a:off x="1605491" y="2007070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1AC62C7B-77D9-4BAA-9562-28472176A1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752639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9C040D75-380D-4625-8A82-B454240B7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3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491088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3631151" y="2811214"/>
            <a:ext cx="4054342" cy="2728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4490764" y="4237601"/>
            <a:ext cx="3383656" cy="1292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>
            <a:off x="5529854" y="4983857"/>
            <a:ext cx="2514598" cy="4893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422414" y="5491994"/>
            <a:ext cx="1418829" cy="313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1 = -3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40 x .2 = 8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50 x .3 = -15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 + 8 – 15 = -10</a:t>
            </a:r>
            <a:endParaRPr lang="fr-FR"/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C3361990-474F-4CC0-8E3B-CE9DF844B3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038837"/>
              </p:ext>
            </p:extLst>
          </p:nvPr>
        </p:nvGraphicFramePr>
        <p:xfrm>
          <a:off x="1596044" y="2016516"/>
          <a:ext cx="2777792" cy="36576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55559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55559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55559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28991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82124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48024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2BFC9746-BE98-4416-89C0-2B58EBB97D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537572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513F2D11-113D-477A-9FA9-0CB2264E5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55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295682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099595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EF4BB28-3BDC-4DE1-BEB9-8B0141590B38}"/>
              </a:ext>
            </a:extLst>
          </p:cNvPr>
          <p:cNvSpPr/>
          <p:nvPr/>
        </p:nvSpPr>
        <p:spPr>
          <a:xfrm>
            <a:off x="3368541" y="5286138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1EBE6D67-CB90-4DE8-934A-91AA8DED66F3}"/>
              </a:ext>
            </a:extLst>
          </p:cNvPr>
          <p:cNvSpPr txBox="1"/>
          <p:nvPr/>
        </p:nvSpPr>
        <p:spPr>
          <a:xfrm>
            <a:off x="6402690" y="1981829"/>
            <a:ext cx="2563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(f * g) = </a:t>
            </a:r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ED48999-CEBB-4BC4-9AFC-EB27550AFBFB}"/>
              </a:ext>
            </a:extLst>
          </p:cNvPr>
          <p:cNvSpPr/>
          <p:nvPr/>
        </p:nvSpPr>
        <p:spPr>
          <a:xfrm>
            <a:off x="5900146" y="4077014"/>
            <a:ext cx="982412" cy="194593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" name="Tableau 9">
            <a:extLst>
              <a:ext uri="{FF2B5EF4-FFF2-40B4-BE49-F238E27FC236}">
                <a16:creationId xmlns:a16="http://schemas.microsoft.com/office/drawing/2014/main" id="{BF6ED516-9AEB-4610-9D8C-17C1BDAE3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967234"/>
              </p:ext>
            </p:extLst>
          </p:nvPr>
        </p:nvGraphicFramePr>
        <p:xfrm>
          <a:off x="1586598" y="2007070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0" name="Tableau 10">
            <a:extLst>
              <a:ext uri="{FF2B5EF4-FFF2-40B4-BE49-F238E27FC236}">
                <a16:creationId xmlns:a16="http://schemas.microsoft.com/office/drawing/2014/main" id="{75DCA382-9BF8-453C-886F-A50D4D9348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834057"/>
              </p:ext>
            </p:extLst>
          </p:nvPr>
        </p:nvGraphicFramePr>
        <p:xfrm>
          <a:off x="4892796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7" name="Tableau 10">
            <a:extLst>
              <a:ext uri="{FF2B5EF4-FFF2-40B4-BE49-F238E27FC236}">
                <a16:creationId xmlns:a16="http://schemas.microsoft.com/office/drawing/2014/main" id="{F802156A-6245-40F8-9C0E-81E9D6E147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537553"/>
              </p:ext>
            </p:extLst>
          </p:nvPr>
        </p:nvGraphicFramePr>
        <p:xfrm>
          <a:off x="7547201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4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8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1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0F219010-C299-4BBD-948C-C51A914A8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55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919137" y="1963391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905854"/>
              </p:ext>
            </p:extLst>
          </p:nvPr>
        </p:nvGraphicFramePr>
        <p:xfrm>
          <a:off x="377473" y="2639972"/>
          <a:ext cx="6480943" cy="3656667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  <a:tr h="531878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-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903693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CCD0566-F4DF-405E-8ECB-F8CB49FF0B97}"/>
              </a:ext>
            </a:extLst>
          </p:cNvPr>
          <p:cNvSpPr/>
          <p:nvPr/>
        </p:nvSpPr>
        <p:spPr>
          <a:xfrm>
            <a:off x="3368541" y="5286138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0485054-5E72-44E3-A5D4-9C086AF0773D}"/>
              </a:ext>
            </a:extLst>
          </p:cNvPr>
          <p:cNvSpPr/>
          <p:nvPr/>
        </p:nvSpPr>
        <p:spPr>
          <a:xfrm>
            <a:off x="3415773" y="5749006"/>
            <a:ext cx="2304892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64B649C-46ED-4E97-BFEA-F6D3EA0C19A3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B054F90C-1275-46E2-B22F-2EEA4E5D6B6E}"/>
              </a:ext>
            </a:extLst>
          </p:cNvPr>
          <p:cNvCxnSpPr>
            <a:cxnSpLocks/>
          </p:cNvCxnSpPr>
          <p:nvPr/>
        </p:nvCxnSpPr>
        <p:spPr>
          <a:xfrm flipH="1">
            <a:off x="3876755" y="4983857"/>
            <a:ext cx="4167697" cy="9710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BF177422-17F4-465E-A76D-9E66192ADA91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? = :(</a:t>
            </a:r>
            <a:endParaRPr lang="fr-FR">
              <a:cs typeface="Times New Roman" pitchFamily="18" charset="0"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675B91F9-89B0-4FE6-8B44-73D2B62BAA89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</a:t>
            </a:r>
            <a:endParaRPr lang="fr-FR">
              <a:cs typeface="Times New Roman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E570448-CFED-4BF2-8A6F-82C8EAE935EA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</a:t>
            </a:r>
            <a:endParaRPr lang="fr-FR"/>
          </a:p>
        </p:txBody>
      </p:sp>
      <p:graphicFrame>
        <p:nvGraphicFramePr>
          <p:cNvPr id="11" name="Tableau 9">
            <a:extLst>
              <a:ext uri="{FF2B5EF4-FFF2-40B4-BE49-F238E27FC236}">
                <a16:creationId xmlns:a16="http://schemas.microsoft.com/office/drawing/2014/main" id="{629BECFE-694E-46B6-9CCE-773959EC6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011412"/>
              </p:ext>
            </p:extLst>
          </p:nvPr>
        </p:nvGraphicFramePr>
        <p:xfrm>
          <a:off x="165272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2" name="Tableau 10">
            <a:extLst>
              <a:ext uri="{FF2B5EF4-FFF2-40B4-BE49-F238E27FC236}">
                <a16:creationId xmlns:a16="http://schemas.microsoft.com/office/drawing/2014/main" id="{C97B42AE-F295-4D5E-93D5-AA20E57C07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910784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3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788F5EC1-0F51-4313-8A97-BBC918AB2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142309"/>
            <a:ext cx="9013371" cy="1143000"/>
          </a:xfrm>
        </p:spPr>
        <p:txBody>
          <a:bodyPr/>
          <a:lstStyle/>
          <a:p>
            <a:r>
              <a:rPr lang="fr-CA" sz="7200"/>
              <a:t>En gros</a:t>
            </a:r>
            <a:r>
              <a:rPr lang="fr-CA"/>
              <a:t> </a:t>
            </a:r>
            <a:br>
              <a:rPr lang="fr-CA"/>
            </a:br>
            <a:br>
              <a:rPr lang="fr-CA"/>
            </a:br>
            <a:r>
              <a:rPr lang="fr-CA" sz="3600" b="1">
                <a:solidFill>
                  <a:srgbClr val="FFC000"/>
                </a:solidFill>
              </a:rPr>
              <a:t>convolution</a:t>
            </a:r>
            <a:r>
              <a:rPr lang="fr-CA" sz="3600"/>
              <a:t> = </a:t>
            </a:r>
            <a:r>
              <a:rPr lang="fr-CA" sz="3600" b="1">
                <a:solidFill>
                  <a:schemeClr val="accent1"/>
                </a:solidFill>
              </a:rPr>
              <a:t>produit scalaire </a:t>
            </a:r>
            <a:r>
              <a:rPr lang="fr-CA" sz="3600"/>
              <a:t>+ </a:t>
            </a:r>
            <a:r>
              <a:rPr lang="fr-CA" sz="3600" b="1">
                <a:solidFill>
                  <a:srgbClr val="FF0000"/>
                </a:solidFill>
              </a:rPr>
              <a:t>translation</a:t>
            </a:r>
            <a:endParaRPr lang="en-CA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825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/>
              <a:t>4 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/>
        </p:nvGraphicFramePr>
        <p:xfrm>
          <a:off x="4645186" y="259980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5" imgW="266400" imgH="164880" progId="Equation.3">
                  <p:embed/>
                </p:oleObj>
              </mc:Choice>
              <mc:Fallback>
                <p:oleObj name="Equation" r:id="rId35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59980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/>
        </p:nvGraphicFramePr>
        <p:xfrm>
          <a:off x="4654541" y="322013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22013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4653918" y="389087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8" imgW="266400" imgH="164880" progId="Equation.3">
                  <p:embed/>
                </p:oleObj>
              </mc:Choice>
              <mc:Fallback>
                <p:oleObj name="Equation" r:id="rId38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389087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/>
        </p:nvGraphicFramePr>
        <p:xfrm>
          <a:off x="4663273" y="45112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9" imgW="266400" imgH="164880" progId="Equation.3">
                  <p:embed/>
                </p:oleObj>
              </mc:Choice>
              <mc:Fallback>
                <p:oleObj name="Equation" r:id="rId39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5112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TextBox 316"/>
          <p:cNvSpPr txBox="1"/>
          <p:nvPr/>
        </p:nvSpPr>
        <p:spPr>
          <a:xfrm>
            <a:off x="4467866" y="5517284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en-CA" sz="360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27" name="Straight Arrow Connector 226"/>
          <p:cNvCxnSpPr/>
          <p:nvPr/>
        </p:nvCxnSpPr>
        <p:spPr>
          <a:xfrm>
            <a:off x="6028507" y="2716720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6034857" y="333902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6028507" y="399367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6034857" y="462172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6227763" y="3190875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90875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401532" y="2466182"/>
            <a:ext cx="579758" cy="255881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chemeClr val="tx1"/>
                </a:solidFill>
              </a:rPr>
              <a:t>NORM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6208713" y="2543175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543175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6238875" y="445770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45770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6218238" y="381000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6" imgW="520560" imgH="253800" progId="Equation.DSMT4">
                  <p:embed/>
                </p:oleObj>
              </mc:Choice>
              <mc:Fallback>
                <p:oleObj name="Equation" r:id="rId46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1000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-5400000">
            <a:off x="5215364" y="4600035"/>
            <a:ext cx="288813" cy="1461132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3659018" y="6216244"/>
          <a:ext cx="496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8" imgW="3504960" imgH="380880" progId="Equation.DSMT4">
                  <p:embed/>
                </p:oleObj>
              </mc:Choice>
              <mc:Fallback>
                <p:oleObj name="Equation" r:id="rId48" imgW="3504960" imgH="38088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18" y="6216244"/>
                        <a:ext cx="4965700" cy="534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>
                <a:solidFill>
                  <a:srgbClr val="C00000"/>
                </a:solidFill>
              </a:rPr>
              <a:t>Entropie</a:t>
            </a:r>
          </a:p>
          <a:p>
            <a:pPr algn="ctr"/>
            <a:r>
              <a:rPr lang="fr-CA" b="1">
                <a:solidFill>
                  <a:srgbClr val="C00000"/>
                </a:solidFill>
              </a:rPr>
              <a:t>Croisé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107059" y="285720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err="1"/>
              <a:t>Softmax</a:t>
            </a:r>
            <a:endParaRPr lang="en-CA" sz="3600" b="1"/>
          </a:p>
        </p:txBody>
      </p:sp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3361"/>
              </p:ext>
            </p:extLst>
          </p:nvPr>
        </p:nvGraphicFramePr>
        <p:xfrm>
          <a:off x="7235530" y="3468826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0" imgW="1117440" imgH="571320" progId="Equation.DSMT4">
                  <p:embed/>
                </p:oleObj>
              </mc:Choice>
              <mc:Fallback>
                <p:oleObj name="Equation" r:id="rId50" imgW="1117440" imgH="57132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30" y="3468826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TextBox 281"/>
          <p:cNvSpPr txBox="1"/>
          <p:nvPr/>
        </p:nvSpPr>
        <p:spPr>
          <a:xfrm>
            <a:off x="756723" y="5689010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74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5E008035-F38E-4B24-B2E0-8CB3D7C8C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797" y="1276432"/>
            <a:ext cx="5010307" cy="621084"/>
          </a:xfrm>
          <a:prstGeom prst="rect">
            <a:avLst/>
          </a:prstGeom>
        </p:spPr>
      </p:pic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416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0..)</a:t>
            </a:r>
            <a:endParaRPr lang="fr-CM" altLang="en-US" b="1">
              <a:cs typeface="Times New Roman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917160" y="1962724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919137" y="1963391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8" name="Tableau 9">
            <a:extLst>
              <a:ext uri="{FF2B5EF4-FFF2-40B4-BE49-F238E27FC236}">
                <a16:creationId xmlns:a16="http://schemas.microsoft.com/office/drawing/2014/main" id="{2BCAA108-7BBA-4FEC-AA33-5BC107CF86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7008133"/>
              </p:ext>
            </p:extLst>
          </p:nvPr>
        </p:nvGraphicFramePr>
        <p:xfrm>
          <a:off x="481383" y="3310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9" name="Tableau 9">
            <a:extLst>
              <a:ext uri="{FF2B5EF4-FFF2-40B4-BE49-F238E27FC236}">
                <a16:creationId xmlns:a16="http://schemas.microsoft.com/office/drawing/2014/main" id="{46F8CDFB-1D7C-40A4-892B-91ED67E0D2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337857"/>
              </p:ext>
            </p:extLst>
          </p:nvPr>
        </p:nvGraphicFramePr>
        <p:xfrm>
          <a:off x="3324714" y="3320104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20" name="Tableau 9">
            <a:extLst>
              <a:ext uri="{FF2B5EF4-FFF2-40B4-BE49-F238E27FC236}">
                <a16:creationId xmlns:a16="http://schemas.microsoft.com/office/drawing/2014/main" id="{857A55B9-72C6-4785-B3C1-D1A8AC624D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326184"/>
              </p:ext>
            </p:extLst>
          </p:nvPr>
        </p:nvGraphicFramePr>
        <p:xfrm>
          <a:off x="6139705" y="3310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0" name="Tableau 10">
            <a:extLst>
              <a:ext uri="{FF2B5EF4-FFF2-40B4-BE49-F238E27FC236}">
                <a16:creationId xmlns:a16="http://schemas.microsoft.com/office/drawing/2014/main" id="{DFF6E9C4-F2D1-445D-B7DF-24EE8A7BF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280025"/>
              </p:ext>
            </p:extLst>
          </p:nvPr>
        </p:nvGraphicFramePr>
        <p:xfrm>
          <a:off x="632523" y="4038021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4" name="Tableau 10">
            <a:extLst>
              <a:ext uri="{FF2B5EF4-FFF2-40B4-BE49-F238E27FC236}">
                <a16:creationId xmlns:a16="http://schemas.microsoft.com/office/drawing/2014/main" id="{276B7552-57DD-415C-BBC3-A2F532DB9A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008289"/>
              </p:ext>
            </p:extLst>
          </p:nvPr>
        </p:nvGraphicFramePr>
        <p:xfrm>
          <a:off x="3891490" y="4000236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5" name="Tableau 10">
            <a:extLst>
              <a:ext uri="{FF2B5EF4-FFF2-40B4-BE49-F238E27FC236}">
                <a16:creationId xmlns:a16="http://schemas.microsoft.com/office/drawing/2014/main" id="{EDD83111-ABF4-429A-8C36-BC755C8D56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869437"/>
              </p:ext>
            </p:extLst>
          </p:nvPr>
        </p:nvGraphicFramePr>
        <p:xfrm>
          <a:off x="7207134" y="4028575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6" name="Tableau 10">
            <a:extLst>
              <a:ext uri="{FF2B5EF4-FFF2-40B4-BE49-F238E27FC236}">
                <a16:creationId xmlns:a16="http://schemas.microsoft.com/office/drawing/2014/main" id="{0208B385-7C42-4C3B-9DB6-2FACB1E7F2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413042"/>
              </p:ext>
            </p:extLst>
          </p:nvPr>
        </p:nvGraphicFramePr>
        <p:xfrm>
          <a:off x="3778134" y="5521087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4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8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cxnSp>
        <p:nvCxnSpPr>
          <p:cNvPr id="35" name="Connecteur droit avec flèche 34">
            <a:extLst>
              <a:ext uri="{FF2B5EF4-FFF2-40B4-BE49-F238E27FC236}">
                <a16:creationId xmlns:a16="http://schemas.microsoft.com/office/drawing/2014/main" id="{78EF5DCB-40DC-400D-8E02-41F30F4F19BD}"/>
              </a:ext>
            </a:extLst>
          </p:cNvPr>
          <p:cNvCxnSpPr>
            <a:cxnSpLocks/>
          </p:cNvCxnSpPr>
          <p:nvPr/>
        </p:nvCxnSpPr>
        <p:spPr>
          <a:xfrm>
            <a:off x="2131080" y="5059427"/>
            <a:ext cx="1547302" cy="6593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avec flèche 35">
            <a:extLst>
              <a:ext uri="{FF2B5EF4-FFF2-40B4-BE49-F238E27FC236}">
                <a16:creationId xmlns:a16="http://schemas.microsoft.com/office/drawing/2014/main" id="{ED9C611C-4E6B-4DE3-A667-7680F5F6DF2B}"/>
              </a:ext>
            </a:extLst>
          </p:cNvPr>
          <p:cNvCxnSpPr>
            <a:cxnSpLocks/>
          </p:cNvCxnSpPr>
          <p:nvPr/>
        </p:nvCxnSpPr>
        <p:spPr>
          <a:xfrm flipH="1">
            <a:off x="4537993" y="4832715"/>
            <a:ext cx="11336" cy="6215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>
            <a:extLst>
              <a:ext uri="{FF2B5EF4-FFF2-40B4-BE49-F238E27FC236}">
                <a16:creationId xmlns:a16="http://schemas.microsoft.com/office/drawing/2014/main" id="{1E3C0D0F-D8A1-461F-86B7-C5573CB8F0DD}"/>
              </a:ext>
            </a:extLst>
          </p:cNvPr>
          <p:cNvCxnSpPr>
            <a:cxnSpLocks/>
          </p:cNvCxnSpPr>
          <p:nvPr/>
        </p:nvCxnSpPr>
        <p:spPr>
          <a:xfrm flipH="1">
            <a:off x="5340925" y="4974410"/>
            <a:ext cx="1881701" cy="67824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7D9D167D-4B53-458E-A2C1-626FD325FCDA}"/>
              </a:ext>
            </a:extLst>
          </p:cNvPr>
          <p:cNvSpPr txBox="1"/>
          <p:nvPr/>
        </p:nvSpPr>
        <p:spPr>
          <a:xfrm>
            <a:off x="640458" y="3587697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</a:t>
            </a:r>
            <a:r>
              <a:rPr lang="fr-FR" err="1">
                <a:latin typeface="Times New Roman"/>
                <a:cs typeface="Times New Roman"/>
              </a:rPr>
              <a:t>x</a:t>
            </a:r>
            <a:r>
              <a:rPr lang="fr-FR">
                <a:latin typeface="Times New Roman"/>
                <a:cs typeface="Times New Roman"/>
              </a:rPr>
              <a:t>    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id="{44A5564C-D9D2-4956-82D2-02E5A1EA32FF}"/>
              </a:ext>
            </a:extLst>
          </p:cNvPr>
          <p:cNvSpPr txBox="1"/>
          <p:nvPr/>
        </p:nvSpPr>
        <p:spPr>
          <a:xfrm>
            <a:off x="3993887" y="3587696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</a:t>
            </a:r>
            <a:r>
              <a:rPr lang="fr-FR" err="1">
                <a:latin typeface="Times New Roman"/>
                <a:cs typeface="Times New Roman"/>
              </a:rPr>
              <a:t>x</a:t>
            </a:r>
            <a:r>
              <a:rPr lang="fr-FR">
                <a:latin typeface="Times New Roman"/>
                <a:cs typeface="Times New Roman"/>
              </a:rPr>
              <a:t>    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44" name="ZoneTexte 43">
            <a:extLst>
              <a:ext uri="{FF2B5EF4-FFF2-40B4-BE49-F238E27FC236}">
                <a16:creationId xmlns:a16="http://schemas.microsoft.com/office/drawing/2014/main" id="{906FDFD7-6289-4D94-842F-6434856ED00F}"/>
              </a:ext>
            </a:extLst>
          </p:cNvPr>
          <p:cNvSpPr txBox="1"/>
          <p:nvPr/>
        </p:nvSpPr>
        <p:spPr>
          <a:xfrm>
            <a:off x="7243407" y="3587696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x    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E9E57633-946E-4EF7-8BA7-52160A7D6D71}"/>
              </a:ext>
            </a:extLst>
          </p:cNvPr>
          <p:cNvSpPr txBox="1"/>
          <p:nvPr/>
        </p:nvSpPr>
        <p:spPr>
          <a:xfrm>
            <a:off x="756174" y="4553580"/>
            <a:ext cx="194026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+ 4 – 9 = -4</a:t>
            </a:r>
            <a:endParaRPr lang="fr-FR"/>
          </a:p>
        </p:txBody>
      </p:sp>
      <p:sp>
        <p:nvSpPr>
          <p:cNvPr id="49" name="ZoneTexte 48">
            <a:extLst>
              <a:ext uri="{FF2B5EF4-FFF2-40B4-BE49-F238E27FC236}">
                <a16:creationId xmlns:a16="http://schemas.microsoft.com/office/drawing/2014/main" id="{A6B717F6-D1AB-45E7-B629-2D53F47B48EB}"/>
              </a:ext>
            </a:extLst>
          </p:cNvPr>
          <p:cNvSpPr txBox="1"/>
          <p:nvPr/>
        </p:nvSpPr>
        <p:spPr>
          <a:xfrm>
            <a:off x="3552273" y="4411886"/>
            <a:ext cx="2119746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 + -6 + 12 = 8</a:t>
            </a:r>
          </a:p>
          <a:p>
            <a:endParaRPr lang="fr-FR">
              <a:cs typeface="Times New Roman"/>
            </a:endParaRP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F2BAF1B5-E503-4C30-A715-172AA3F4B1D0}"/>
              </a:ext>
            </a:extLst>
          </p:cNvPr>
          <p:cNvSpPr txBox="1"/>
          <p:nvPr/>
        </p:nvSpPr>
        <p:spPr>
          <a:xfrm>
            <a:off x="6819507" y="4467381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 + 8 – 15 = -10</a:t>
            </a:r>
            <a:endParaRPr lang="fr-FR"/>
          </a:p>
        </p:txBody>
      </p:sp>
      <p:sp>
        <p:nvSpPr>
          <p:cNvPr id="4" name="Flèche : droite 3">
            <a:extLst>
              <a:ext uri="{FF2B5EF4-FFF2-40B4-BE49-F238E27FC236}">
                <a16:creationId xmlns:a16="http://schemas.microsoft.com/office/drawing/2014/main" id="{51F7A52F-D5CA-4681-9699-E263BEA7A364}"/>
              </a:ext>
            </a:extLst>
          </p:cNvPr>
          <p:cNvSpPr/>
          <p:nvPr/>
        </p:nvSpPr>
        <p:spPr>
          <a:xfrm rot="8340000">
            <a:off x="6296336" y="925407"/>
            <a:ext cx="1039090" cy="141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4E2EC647-C32F-49F3-AE60-F8B9FECFFA56}"/>
              </a:ext>
            </a:extLst>
          </p:cNvPr>
          <p:cNvSpPr txBox="1"/>
          <p:nvPr/>
        </p:nvSpPr>
        <p:spPr>
          <a:xfrm>
            <a:off x="7233476" y="366969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"inversé"</a:t>
            </a:r>
            <a:endParaRPr lang="fr-FR">
              <a:cs typeface="Times New Roman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7EF7B0AF-CE6E-4AA2-995B-96955E0C0DCE}"/>
              </a:ext>
            </a:extLst>
          </p:cNvPr>
          <p:cNvSpPr txBox="1"/>
          <p:nvPr/>
        </p:nvSpPr>
        <p:spPr>
          <a:xfrm>
            <a:off x="3332648" y="5977606"/>
            <a:ext cx="274320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Times New Roman"/>
                <a:cs typeface="Times New Roman"/>
              </a:rPr>
              <a:t>"carte d'activation"</a:t>
            </a:r>
            <a:endParaRPr lang="fr-FR">
              <a:solidFill>
                <a:srgbClr val="FF000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7372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1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L’opération de la page précédente est équivalente à</a:t>
            </a:r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4</a:t>
            </a:r>
            <a:endParaRPr lang="en-CA" sz="160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 </a:t>
            </a:r>
            <a:endParaRPr lang="en-CA" sz="160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10 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12429183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50"/>
          <p:cNvSpPr/>
          <p:nvPr/>
        </p:nvSpPr>
        <p:spPr>
          <a:xfrm>
            <a:off x="3449378" y="4247830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456763" y="3072114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3449378" y="1938645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fr-CA" altLang="en-US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4</a:t>
            </a:r>
            <a:endParaRPr lang="en-CA" sz="160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 </a:t>
            </a:r>
            <a:endParaRPr lang="en-CA" sz="160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10 </a:t>
            </a:r>
            <a:endParaRPr lang="en-CA" sz="1600"/>
          </a:p>
        </p:txBody>
      </p:sp>
      <p:sp>
        <p:nvSpPr>
          <p:cNvPr id="2" name="16-Point Star 1"/>
          <p:cNvSpPr/>
          <p:nvPr/>
        </p:nvSpPr>
        <p:spPr>
          <a:xfrm>
            <a:off x="5771650" y="1436091"/>
            <a:ext cx="3152503" cy="1824707"/>
          </a:xfrm>
          <a:prstGeom prst="star1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/>
              <a:t>Fonction d’activation</a:t>
            </a:r>
          </a:p>
          <a:p>
            <a:pPr algn="ctr"/>
            <a:r>
              <a:rPr lang="fr-CA"/>
              <a:t>(ex. </a:t>
            </a:r>
            <a:r>
              <a:rPr lang="fr-CA" err="1"/>
              <a:t>ReLU</a:t>
            </a:r>
            <a:r>
              <a:rPr lang="fr-CA"/>
              <a:t>)</a:t>
            </a: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740949" y="2121762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2" name="TextBox 41"/>
          <p:cNvSpPr txBox="1"/>
          <p:nvPr/>
        </p:nvSpPr>
        <p:spPr>
          <a:xfrm>
            <a:off x="3627239" y="207789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43" name="Oval 42"/>
          <p:cNvSpPr/>
          <p:nvPr/>
        </p:nvSpPr>
        <p:spPr>
          <a:xfrm>
            <a:off x="3740949" y="3277674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3740949" y="4433600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7" name="TextBox 46"/>
          <p:cNvSpPr txBox="1"/>
          <p:nvPr/>
        </p:nvSpPr>
        <p:spPr>
          <a:xfrm>
            <a:off x="3636334" y="438088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48" name="TextBox 47"/>
          <p:cNvSpPr txBox="1"/>
          <p:nvPr/>
        </p:nvSpPr>
        <p:spPr>
          <a:xfrm>
            <a:off x="3636334" y="3216699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52" name="TextBox 51"/>
          <p:cNvSpPr txBox="1"/>
          <p:nvPr/>
        </p:nvSpPr>
        <p:spPr>
          <a:xfrm>
            <a:off x="3970140" y="20915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3" name="TextBox 52"/>
          <p:cNvSpPr txBox="1"/>
          <p:nvPr/>
        </p:nvSpPr>
        <p:spPr>
          <a:xfrm>
            <a:off x="3956780" y="322241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</a:t>
            </a:r>
            <a:endParaRPr lang="en-CA" sz="1600"/>
          </a:p>
        </p:txBody>
      </p:sp>
      <p:sp>
        <p:nvSpPr>
          <p:cNvPr id="54" name="TextBox 53"/>
          <p:cNvSpPr txBox="1"/>
          <p:nvPr/>
        </p:nvSpPr>
        <p:spPr>
          <a:xfrm>
            <a:off x="3970140" y="438088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L’opération de la page précédente est équivalente à</a:t>
            </a:r>
          </a:p>
        </p:txBody>
      </p:sp>
    </p:spTree>
    <p:extLst>
      <p:ext uri="{BB962C8B-B14F-4D97-AF65-F5344CB8AC3E}">
        <p14:creationId xmlns:p14="http://schemas.microsoft.com/office/powerpoint/2010/main" val="13832791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449377" y="193864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40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/>
              <a:t>Apprentissage = apprendre les </a:t>
            </a:r>
            <a:r>
              <a:rPr lang="fr-CM" altLang="en-US" b="1"/>
              <a:t>poids      des filtres </a:t>
            </a:r>
            <a:r>
              <a:rPr lang="fr-CM" altLang="en-US" b="1" err="1"/>
              <a:t>convolutifs</a:t>
            </a:r>
            <a:endParaRPr lang="fr-CM" altLang="en-US" b="1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1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2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x3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4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x5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2861"/>
              </p:ext>
            </p:extLst>
          </p:nvPr>
        </p:nvGraphicFramePr>
        <p:xfrm>
          <a:off x="3491735" y="2145145"/>
          <a:ext cx="1066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35" y="2145145"/>
                        <a:ext cx="1066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974903" y="2888724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57" name="TextBox 56"/>
          <p:cNvSpPr txBox="1"/>
          <p:nvPr/>
        </p:nvSpPr>
        <p:spPr>
          <a:xfrm>
            <a:off x="2667225" y="313617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58" name="TextBox 57"/>
          <p:cNvSpPr txBox="1"/>
          <p:nvPr/>
        </p:nvSpPr>
        <p:spPr>
          <a:xfrm>
            <a:off x="2974903" y="3478098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sp>
        <p:nvSpPr>
          <p:cNvPr id="59" name="TextBox 58"/>
          <p:cNvSpPr txBox="1"/>
          <p:nvPr/>
        </p:nvSpPr>
        <p:spPr>
          <a:xfrm>
            <a:off x="2982479" y="4001473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60" name="TextBox 59"/>
          <p:cNvSpPr txBox="1"/>
          <p:nvPr/>
        </p:nvSpPr>
        <p:spPr>
          <a:xfrm>
            <a:off x="2674801" y="4179254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61" name="TextBox 60"/>
          <p:cNvSpPr txBox="1"/>
          <p:nvPr/>
        </p:nvSpPr>
        <p:spPr>
          <a:xfrm>
            <a:off x="2982479" y="459084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sp>
        <p:nvSpPr>
          <p:cNvPr id="62" name="Oval 61"/>
          <p:cNvSpPr/>
          <p:nvPr/>
        </p:nvSpPr>
        <p:spPr>
          <a:xfrm>
            <a:off x="3449377" y="3063079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63133"/>
              </p:ext>
            </p:extLst>
          </p:nvPr>
        </p:nvGraphicFramePr>
        <p:xfrm>
          <a:off x="3473450" y="3270250"/>
          <a:ext cx="1104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5" imgW="736560" imgH="203040" progId="Equation.3">
                  <p:embed/>
                </p:oleObj>
              </mc:Choice>
              <mc:Fallback>
                <p:oleObj name="Equation" r:id="rId5" imgW="736560" imgH="203040" progId="Equation.3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70250"/>
                        <a:ext cx="1104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3449377" y="422740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57814"/>
              </p:ext>
            </p:extLst>
          </p:nvPr>
        </p:nvGraphicFramePr>
        <p:xfrm>
          <a:off x="3473450" y="4433888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433888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08022" y="3068266"/>
            <a:ext cx="30684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/>
              <a:t>h</a:t>
            </a:r>
            <a:r>
              <a:rPr lang="fr-CA"/>
              <a:t>: fonction d’activation</a:t>
            </a:r>
          </a:p>
          <a:p>
            <a:r>
              <a:rPr lang="fr-CA"/>
              <a:t>     </a:t>
            </a:r>
            <a:r>
              <a:rPr lang="fr-CA" sz="2000"/>
              <a:t>(</a:t>
            </a:r>
            <a:r>
              <a:rPr lang="fr-CA" sz="2000" err="1"/>
              <a:t>tanh</a:t>
            </a:r>
            <a:r>
              <a:rPr lang="fr-CA" sz="2000"/>
              <a:t>, </a:t>
            </a:r>
            <a:r>
              <a:rPr lang="fr-CA" sz="2000" err="1"/>
              <a:t>ReLU</a:t>
            </a:r>
            <a:r>
              <a:rPr lang="fr-CA" sz="2000"/>
              <a:t>, </a:t>
            </a:r>
            <a:r>
              <a:rPr lang="fr-CA" sz="2000" err="1"/>
              <a:t>elu</a:t>
            </a:r>
            <a:r>
              <a:rPr lang="fr-CA" sz="2000"/>
              <a:t>, etc.)</a:t>
            </a:r>
            <a:endParaRPr lang="en-CA" sz="2000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94823"/>
              </p:ext>
            </p:extLst>
          </p:nvPr>
        </p:nvGraphicFramePr>
        <p:xfrm>
          <a:off x="5153100" y="677132"/>
          <a:ext cx="350717" cy="44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100" y="677132"/>
                        <a:ext cx="350717" cy="44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2178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5315318" y="2018633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5989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simple)</a:t>
            </a:r>
          </a:p>
        </p:txBody>
      </p:sp>
      <p:sp>
        <p:nvSpPr>
          <p:cNvPr id="147" name="Oval 146"/>
          <p:cNvSpPr/>
          <p:nvPr/>
        </p:nvSpPr>
        <p:spPr>
          <a:xfrm>
            <a:off x="2617772" y="1449779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2616161" y="2294805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2599180" y="4829890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2599180" y="398486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2616161" y="313983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" name="TextBox 22"/>
          <p:cNvSpPr txBox="1"/>
          <p:nvPr/>
        </p:nvSpPr>
        <p:spPr>
          <a:xfrm>
            <a:off x="2632784" y="148939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2632784" y="23518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2585399" y="3183898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2632784" y="402396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2561808" y="4878922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52" name="TextBox 51"/>
          <p:cNvSpPr txBox="1"/>
          <p:nvPr/>
        </p:nvSpPr>
        <p:spPr>
          <a:xfrm>
            <a:off x="5328678" y="203929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7" name="Oval 56"/>
          <p:cNvSpPr/>
          <p:nvPr/>
        </p:nvSpPr>
        <p:spPr>
          <a:xfrm>
            <a:off x="5315317" y="3134052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5314560" y="4305537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TextBox 52"/>
          <p:cNvSpPr txBox="1"/>
          <p:nvPr/>
        </p:nvSpPr>
        <p:spPr>
          <a:xfrm>
            <a:off x="5315318" y="3170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</a:t>
            </a:r>
            <a:endParaRPr lang="en-CA" sz="1600"/>
          </a:p>
        </p:txBody>
      </p:sp>
      <p:sp>
        <p:nvSpPr>
          <p:cNvPr id="54" name="TextBox 53"/>
          <p:cNvSpPr txBox="1"/>
          <p:nvPr/>
        </p:nvSpPr>
        <p:spPr>
          <a:xfrm>
            <a:off x="5328678" y="43286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5285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55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encore plus simple)</a:t>
            </a:r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56989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88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vraiment ultra simple)</a:t>
            </a:r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" name="Straight Arrow Connector 2"/>
          <p:cNvCxnSpPr>
            <a:stCxn id="5" idx="3"/>
            <a:endCxn id="7" idx="1"/>
          </p:cNvCxnSpPr>
          <p:nvPr/>
        </p:nvCxnSpPr>
        <p:spPr>
          <a:xfrm flipV="1">
            <a:off x="3810533" y="3333724"/>
            <a:ext cx="33835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391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1377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Représentation graphique courante (tant qu'à y être)</a:t>
            </a:r>
            <a:endParaRPr lang="fr-CM" altLang="en-US" b="1"/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4535083" y="5677989"/>
            <a:ext cx="25859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i="1"/>
              <a:t>(</a:t>
            </a:r>
            <a:r>
              <a:rPr lang="fr-CA" i="1" err="1"/>
              <a:t>feature</a:t>
            </a:r>
            <a:r>
              <a:rPr lang="fr-CA" i="1"/>
              <a:t> </a:t>
            </a:r>
            <a:r>
              <a:rPr lang="fr-CA" i="1" err="1"/>
              <a:t>map</a:t>
            </a:r>
            <a:r>
              <a:rPr lang="fr-CA" i="1"/>
              <a:t>)</a:t>
            </a:r>
            <a:endParaRPr lang="en-CA" i="1"/>
          </a:p>
        </p:txBody>
      </p:sp>
      <p:sp>
        <p:nvSpPr>
          <p:cNvPr id="4" name="Freeform 3"/>
          <p:cNvSpPr/>
          <p:nvPr/>
        </p:nvSpPr>
        <p:spPr>
          <a:xfrm>
            <a:off x="4422959" y="4946469"/>
            <a:ext cx="236130" cy="112340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2873828" y="5385581"/>
            <a:ext cx="678401" cy="862819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76784" y="5997582"/>
            <a:ext cx="2207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/>
              <a:t>Vecteur d’entrée</a:t>
            </a:r>
            <a:endParaRPr lang="en-CA" i="1"/>
          </a:p>
        </p:txBody>
      </p:sp>
    </p:spTree>
    <p:extLst>
      <p:ext uri="{BB962C8B-B14F-4D97-AF65-F5344CB8AC3E}">
        <p14:creationId xmlns:p14="http://schemas.microsoft.com/office/powerpoint/2010/main" val="258703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9" grpId="0" animBg="1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23619" y="352341"/>
            <a:ext cx="8473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sz="3200" i="1">
                <a:latin typeface="Times New Roman"/>
                <a:cs typeface="Times New Roman"/>
              </a:rPr>
              <a:t>Stride </a:t>
            </a:r>
            <a:r>
              <a:rPr lang="fr-CM" altLang="en-US" sz="3200">
                <a:latin typeface="Times New Roman"/>
                <a:cs typeface="Times New Roman"/>
              </a:rPr>
              <a:t>et calcul de la taille de la carte d’activa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5136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629542"/>
              </p:ext>
            </p:extLst>
          </p:nvPr>
        </p:nvGraphicFramePr>
        <p:xfrm>
          <a:off x="2461443" y="3210496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6352" y="270352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474839"/>
              </p:ext>
            </p:extLst>
          </p:nvPr>
        </p:nvGraphicFramePr>
        <p:xfrm>
          <a:off x="2867843" y="4130587"/>
          <a:ext cx="4216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149" name="Straight Connector 148"/>
          <p:cNvCxnSpPr/>
          <p:nvPr/>
        </p:nvCxnSpPr>
        <p:spPr>
          <a:xfrm>
            <a:off x="2461443" y="3784600"/>
            <a:ext cx="1361256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" name="10-Point Star 2">
            <a:extLst>
              <a:ext uri="{FF2B5EF4-FFF2-40B4-BE49-F238E27FC236}">
                <a16:creationId xmlns:a16="http://schemas.microsoft.com/office/drawing/2014/main" id="{6C93F826-078E-4D2C-A910-A504B9AB9591}"/>
              </a:ext>
            </a:extLst>
          </p:cNvPr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fr-CA" i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F0E1A401-FC42-4AA5-B3D3-63D98AFB93A5}"/>
              </a:ext>
            </a:extLst>
          </p:cNvPr>
          <p:cNvSpPr txBox="1"/>
          <p:nvPr/>
        </p:nvSpPr>
        <p:spPr>
          <a:xfrm>
            <a:off x="612119" y="829384"/>
            <a:ext cx="94840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>
                <a:latin typeface="Times New Roman"/>
                <a:cs typeface="Times New Roman"/>
              </a:rPr>
              <a:t>(pas)</a:t>
            </a:r>
            <a:endParaRPr lang="fr-FR"/>
          </a:p>
        </p:txBody>
      </p:sp>
      <p:pic>
        <p:nvPicPr>
          <p:cNvPr id="5" name="Graphique 8" descr="Empreintes de chaussure contour">
            <a:extLst>
              <a:ext uri="{FF2B5EF4-FFF2-40B4-BE49-F238E27FC236}">
                <a16:creationId xmlns:a16="http://schemas.microsoft.com/office/drawing/2014/main" id="{3AF1ECB6-B2F2-4BCD-9003-F6ED8F44F0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78652" y="3831412"/>
            <a:ext cx="1877920" cy="187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1112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08458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462340"/>
              </p:ext>
            </p:extLst>
          </p:nvPr>
        </p:nvGraphicFramePr>
        <p:xfrm>
          <a:off x="2867841" y="3214534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92750" y="270755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539796"/>
              </p:ext>
            </p:extLst>
          </p:nvPr>
        </p:nvGraphicFramePr>
        <p:xfrm>
          <a:off x="2867841" y="4130587"/>
          <a:ext cx="95485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7429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77429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10-Point Star 2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393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Données</a:t>
            </a:r>
            <a:r>
              <a:rPr lang="en-US" sz="4000" ker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en</a:t>
            </a:r>
            <a:r>
              <a:rPr lang="en-US" sz="4000" kern="0">
                <a:solidFill>
                  <a:srgbClr val="000000"/>
                </a:solidFill>
                <a:latin typeface="Times New Roman"/>
                <a:cs typeface="Times New Roman"/>
              </a:rPr>
              <a:t> k </a:t>
            </a: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dimmensions</a:t>
            </a:r>
            <a:endParaRPr lang="fr-FR" err="1"/>
          </a:p>
        </p:txBody>
      </p:sp>
      <p:pic>
        <p:nvPicPr>
          <p:cNvPr id="5" name="Image 5">
            <a:extLst>
              <a:ext uri="{FF2B5EF4-FFF2-40B4-BE49-F238E27FC236}">
                <a16:creationId xmlns:a16="http://schemas.microsoft.com/office/drawing/2014/main" id="{7961CBC8-BB71-4978-8FA7-EF6CAAE9C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279" y="1417283"/>
            <a:ext cx="3477657" cy="3683748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3CBECF59-9B0E-47DF-86AF-B2BB353C3E7C}"/>
              </a:ext>
            </a:extLst>
          </p:cNvPr>
          <p:cNvSpPr txBox="1"/>
          <p:nvPr/>
        </p:nvSpPr>
        <p:spPr>
          <a:xfrm>
            <a:off x="781852" y="5280407"/>
            <a:ext cx="294517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"n-</a:t>
            </a:r>
            <a:r>
              <a:rPr lang="fr-FR" err="1">
                <a:latin typeface="Times New Roman"/>
                <a:cs typeface="Times New Roman"/>
              </a:rPr>
              <a:t>moons</a:t>
            </a:r>
            <a:r>
              <a:rPr lang="fr-FR">
                <a:latin typeface="Times New Roman"/>
                <a:cs typeface="Times New Roman"/>
              </a:rPr>
              <a:t>" de </a:t>
            </a:r>
            <a:r>
              <a:rPr lang="fr-FR" err="1">
                <a:latin typeface="Times New Roman"/>
                <a:cs typeface="Times New Roman"/>
              </a:rPr>
              <a:t>sklearn</a:t>
            </a:r>
            <a:endParaRPr lang="fr-FR" err="1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BFD1B13-8F4B-4949-B7BE-9F14204195A7}"/>
              </a:ext>
            </a:extLst>
          </p:cNvPr>
          <p:cNvSpPr txBox="1"/>
          <p:nvPr/>
        </p:nvSpPr>
        <p:spPr>
          <a:xfrm>
            <a:off x="4267831" y="5807574"/>
            <a:ext cx="3650043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https://www.kaggle.com/rounakbanik/pokemon</a:t>
            </a:r>
          </a:p>
        </p:txBody>
      </p:sp>
      <p:pic>
        <p:nvPicPr>
          <p:cNvPr id="7" name="Image 7" descr="Une image contenant texte&#10;&#10;Description générée automatiquement">
            <a:extLst>
              <a:ext uri="{FF2B5EF4-FFF2-40B4-BE49-F238E27FC236}">
                <a16:creationId xmlns:a16="http://schemas.microsoft.com/office/drawing/2014/main" id="{803A854A-3E5E-4531-A4F0-6B7C619EB5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9458" y="1380707"/>
            <a:ext cx="4745811" cy="3926553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1B37A231-FFA9-4091-9038-29274F93F7AD}"/>
              </a:ext>
            </a:extLst>
          </p:cNvPr>
          <p:cNvSpPr txBox="1"/>
          <p:nvPr/>
        </p:nvSpPr>
        <p:spPr>
          <a:xfrm>
            <a:off x="4116389" y="5308746"/>
            <a:ext cx="3880355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"</a:t>
            </a:r>
            <a:r>
              <a:rPr lang="fr-FR" dirty="0" err="1">
                <a:latin typeface="Times New Roman"/>
                <a:cs typeface="Times New Roman"/>
              </a:rPr>
              <a:t>is</a:t>
            </a:r>
            <a:r>
              <a:rPr lang="fr-FR" dirty="0">
                <a:latin typeface="Times New Roman"/>
                <a:cs typeface="Times New Roman"/>
              </a:rPr>
              <a:t> a </a:t>
            </a:r>
            <a:r>
              <a:rPr lang="fr-FR" dirty="0" err="1">
                <a:latin typeface="Times New Roman"/>
                <a:cs typeface="Times New Roman"/>
              </a:rPr>
              <a:t>pokémon</a:t>
            </a:r>
            <a:r>
              <a:rPr lang="fr-FR" dirty="0">
                <a:latin typeface="Times New Roman"/>
                <a:cs typeface="Times New Roman"/>
              </a:rPr>
              <a:t> </a:t>
            </a:r>
            <a:r>
              <a:rPr lang="fr-FR" dirty="0" err="1">
                <a:latin typeface="Times New Roman"/>
                <a:cs typeface="Times New Roman"/>
              </a:rPr>
              <a:t>lengendary</a:t>
            </a:r>
            <a:r>
              <a:rPr lang="fr-FR" dirty="0">
                <a:latin typeface="Times New Roman"/>
                <a:cs typeface="Times New Roman"/>
              </a:rPr>
              <a:t> ?"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937301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356231"/>
              </p:ext>
            </p:extLst>
          </p:nvPr>
        </p:nvGraphicFramePr>
        <p:xfrm>
          <a:off x="33047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6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770225"/>
              </p:ext>
            </p:extLst>
          </p:nvPr>
        </p:nvGraphicFramePr>
        <p:xfrm>
          <a:off x="2867840" y="4130587"/>
          <a:ext cx="124695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565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7082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04617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686603"/>
              </p:ext>
            </p:extLst>
          </p:nvPr>
        </p:nvGraphicFramePr>
        <p:xfrm>
          <a:off x="36984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233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560313"/>
              </p:ext>
            </p:extLst>
          </p:nvPr>
        </p:nvGraphicFramePr>
        <p:xfrm>
          <a:off x="2867840" y="4130587"/>
          <a:ext cx="180700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75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7</a:t>
                      </a:r>
                      <a:endParaRPr lang="en-CA" sz="15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98769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87406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1068821"/>
              </p:ext>
            </p:extLst>
          </p:nvPr>
        </p:nvGraphicFramePr>
        <p:xfrm>
          <a:off x="41429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8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430922"/>
              </p:ext>
            </p:extLst>
          </p:nvPr>
        </p:nvGraphicFramePr>
        <p:xfrm>
          <a:off x="2867837" y="4130587"/>
          <a:ext cx="21359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19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50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11884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i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800" b="0" i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26682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72648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366511"/>
              </p:ext>
            </p:extLst>
          </p:nvPr>
        </p:nvGraphicFramePr>
        <p:xfrm>
          <a:off x="45366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15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963493"/>
              </p:ext>
            </p:extLst>
          </p:nvPr>
        </p:nvGraphicFramePr>
        <p:xfrm>
          <a:off x="2867840" y="4130587"/>
          <a:ext cx="26058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10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26279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342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30347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854112"/>
              </p:ext>
            </p:extLst>
          </p:nvPr>
        </p:nvGraphicFramePr>
        <p:xfrm>
          <a:off x="2452734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52734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63533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48377"/>
              </p:ext>
            </p:extLst>
          </p:nvPr>
        </p:nvGraphicFramePr>
        <p:xfrm>
          <a:off x="4982664" y="3204609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7573" y="2697633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298525"/>
              </p:ext>
            </p:extLst>
          </p:nvPr>
        </p:nvGraphicFramePr>
        <p:xfrm>
          <a:off x="2823386" y="4130587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7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82933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56207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10154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286916"/>
              </p:ext>
            </p:extLst>
          </p:nvPr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097228"/>
              </p:ext>
            </p:extLst>
          </p:nvPr>
        </p:nvGraphicFramePr>
        <p:xfrm>
          <a:off x="3252172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4009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67861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397750"/>
              </p:ext>
            </p:extLst>
          </p:nvPr>
        </p:nvGraphicFramePr>
        <p:xfrm>
          <a:off x="2888171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1614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785768"/>
              </p:ext>
            </p:extLst>
          </p:nvPr>
        </p:nvGraphicFramePr>
        <p:xfrm>
          <a:off x="330442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1">
                          <a:solidFill>
                            <a:srgbClr val="FF0000"/>
                          </a:solidFill>
                        </a:rPr>
                        <a:t>-18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1093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77477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396004"/>
              </p:ext>
            </p:extLst>
          </p:nvPr>
        </p:nvGraphicFramePr>
        <p:xfrm>
          <a:off x="334101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7446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640293"/>
              </p:ext>
            </p:extLst>
          </p:nvPr>
        </p:nvGraphicFramePr>
        <p:xfrm>
          <a:off x="3304426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7497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29631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111770"/>
              </p:ext>
            </p:extLst>
          </p:nvPr>
        </p:nvGraphicFramePr>
        <p:xfrm>
          <a:off x="3741614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57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84157"/>
              </p:ext>
            </p:extLst>
          </p:nvPr>
        </p:nvGraphicFramePr>
        <p:xfrm>
          <a:off x="3304426" y="4251441"/>
          <a:ext cx="177074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CA" sz="15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8217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6039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727506"/>
              </p:ext>
            </p:extLst>
          </p:nvPr>
        </p:nvGraphicFramePr>
        <p:xfrm>
          <a:off x="415962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307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893476"/>
              </p:ext>
            </p:extLst>
          </p:nvPr>
        </p:nvGraphicFramePr>
        <p:xfrm>
          <a:off x="3304426" y="4251441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5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25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95" y="1131094"/>
            <a:ext cx="2317531" cy="994172"/>
          </a:xfrm>
        </p:spPr>
        <p:txBody>
          <a:bodyPr/>
          <a:lstStyle/>
          <a:p>
            <a:r>
              <a:rPr lang="fr-CA" err="1"/>
              <a:t>Example</a:t>
            </a:r>
            <a:endParaRPr lang="en-CA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Données en entrée</a:t>
            </a:r>
            <a:endParaRPr lang="en-CA" sz="180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e la dernière couche</a:t>
              </a:r>
              <a:endParaRPr lang="en-CA" sz="180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u réseau</a:t>
              </a:r>
              <a:endParaRPr lang="en-CA" sz="180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00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209880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93955"/>
              </p:ext>
            </p:extLst>
          </p:nvPr>
        </p:nvGraphicFramePr>
        <p:xfrm>
          <a:off x="245969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3032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9831869"/>
              </p:ext>
            </p:extLst>
          </p:nvPr>
        </p:nvGraphicFramePr>
        <p:xfrm>
          <a:off x="3731150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33900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196074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237993"/>
              </p:ext>
            </p:extLst>
          </p:nvPr>
        </p:nvGraphicFramePr>
        <p:xfrm>
          <a:off x="288641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238164"/>
              </p:ext>
            </p:extLst>
          </p:nvPr>
        </p:nvGraphicFramePr>
        <p:xfrm>
          <a:off x="3731150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8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9792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49438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776628"/>
              </p:ext>
            </p:extLst>
          </p:nvPr>
        </p:nvGraphicFramePr>
        <p:xfrm>
          <a:off x="3304432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60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87178"/>
              </p:ext>
            </p:extLst>
          </p:nvPr>
        </p:nvGraphicFramePr>
        <p:xfrm>
          <a:off x="3731150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 -8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3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683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131386"/>
              </p:ext>
            </p:extLst>
          </p:nvPr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3" name="10-Point Star 10">
            <a:extLst>
              <a:ext uri="{FF2B5EF4-FFF2-40B4-BE49-F238E27FC236}">
                <a16:creationId xmlns:a16="http://schemas.microsoft.com/office/drawing/2014/main" id="{4A0C5E02-11C3-42EB-AC77-08B632ABBF43}"/>
              </a:ext>
            </a:extLst>
          </p:cNvPr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2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2755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74571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859002"/>
              </p:ext>
            </p:extLst>
          </p:nvPr>
        </p:nvGraphicFramePr>
        <p:xfrm>
          <a:off x="3323605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8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1467170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2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10406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00423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854318"/>
              </p:ext>
            </p:extLst>
          </p:nvPr>
        </p:nvGraphicFramePr>
        <p:xfrm>
          <a:off x="4158483" y="3169792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1926" y="2674437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170157"/>
              </p:ext>
            </p:extLst>
          </p:nvPr>
        </p:nvGraphicFramePr>
        <p:xfrm>
          <a:off x="3676296" y="4251441"/>
          <a:ext cx="131371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790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3955582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3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71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/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59036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64825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582892"/>
              </p:ext>
            </p:extLst>
          </p:nvPr>
        </p:nvGraphicFramePr>
        <p:xfrm>
          <a:off x="3759034" y="3227049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92477" y="273169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783163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3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78989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27188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626002"/>
              </p:ext>
            </p:extLst>
          </p:nvPr>
        </p:nvGraphicFramePr>
        <p:xfrm>
          <a:off x="4990011" y="3146005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454" y="265065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sp>
        <p:nvSpPr>
          <p:cNvPr id="12" name="Rectangle 11"/>
          <p:cNvSpPr/>
          <p:nvPr/>
        </p:nvSpPr>
        <p:spPr>
          <a:xfrm>
            <a:off x="1597557" y="5466563"/>
            <a:ext cx="5471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>
                <a:solidFill>
                  <a:srgbClr val="FF0000"/>
                </a:solidFill>
              </a:rPr>
              <a:t>ERREUR!  Combinaison D-F-S invalide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56338" y="2198858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?</a:t>
            </a:r>
            <a:endParaRPr lang="en-CA" sz="2000"/>
          </a:p>
        </p:txBody>
      </p:sp>
      <p:sp>
        <p:nvSpPr>
          <p:cNvPr id="13" name="Rectangle 12"/>
          <p:cNvSpPr/>
          <p:nvPr/>
        </p:nvSpPr>
        <p:spPr>
          <a:xfrm>
            <a:off x="6663510" y="221135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?</a:t>
            </a:r>
            <a:endParaRPr lang="en-CA" sz="200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410204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756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6-Point Star 4"/>
          <p:cNvSpPr/>
          <p:nvPr/>
        </p:nvSpPr>
        <p:spPr>
          <a:xfrm>
            <a:off x="1993547" y="3274424"/>
            <a:ext cx="3187337" cy="2521131"/>
          </a:xfrm>
          <a:prstGeom prst="star1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sp>
        <p:nvSpPr>
          <p:cNvPr id="16" name="Rectangle 15"/>
          <p:cNvSpPr/>
          <p:nvPr/>
        </p:nvSpPr>
        <p:spPr>
          <a:xfrm>
            <a:off x="1462699" y="2032701"/>
            <a:ext cx="6350778" cy="646331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M" altLang="en-US">
                <a:latin typeface="Times New Roman"/>
                <a:cs typeface="Times New Roman"/>
              </a:rPr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((D-F)</a:t>
            </a:r>
            <a:r>
              <a:rPr lang="en-CA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/S)</a:t>
            </a:r>
            <a:r>
              <a:rPr lang="fr-CM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+1</a:t>
            </a:r>
            <a:endParaRPr lang="en-CA" b="1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2781" y="4232366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err="1"/>
              <a:t>Doit</a:t>
            </a:r>
            <a:r>
              <a:rPr lang="en-CA"/>
              <a:t> </a:t>
            </a:r>
            <a:r>
              <a:rPr lang="fr-CA"/>
              <a:t>être un entier</a:t>
            </a:r>
            <a:endParaRPr lang="en-CA"/>
          </a:p>
        </p:txBody>
      </p:sp>
      <p:sp>
        <p:nvSpPr>
          <p:cNvPr id="7" name="Arc 6"/>
          <p:cNvSpPr/>
          <p:nvPr/>
        </p:nvSpPr>
        <p:spPr>
          <a:xfrm rot="6272140">
            <a:off x="4249477" y="2121941"/>
            <a:ext cx="2621280" cy="1715589"/>
          </a:xfrm>
          <a:prstGeom prst="arc">
            <a:avLst>
              <a:gd name="adj1" fmla="val 15157381"/>
              <a:gd name="adj2" fmla="val 0"/>
            </a:avLst>
          </a:prstGeom>
          <a:ln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209006"/>
            <a:ext cx="7772400" cy="1143000"/>
          </a:xfrm>
        </p:spPr>
        <p:txBody>
          <a:bodyPr/>
          <a:lstStyle/>
          <a:p>
            <a:r>
              <a:rPr lang="fr-CA"/>
              <a:t>Comment classifier des images?</a:t>
            </a: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1571" y="323564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571" y="323564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85546" y="1906525"/>
          <a:ext cx="4534176" cy="390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5" imgW="7275960" imgH="6273000" progId="">
                  <p:embed/>
                </p:oleObj>
              </mc:Choice>
              <mc:Fallback>
                <p:oleObj r:id="rId5" imgW="7275960" imgH="62730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5546" y="1906525"/>
                        <a:ext cx="4534176" cy="390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335743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fr-CA" altLang="en-US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Parfois on souhaite que le </a:t>
            </a:r>
            <a:r>
              <a:rPr lang="fr-CM" altLang="en-US" sz="1600" b="1" u="sng">
                <a:solidFill>
                  <a:srgbClr val="FF0000"/>
                </a:solidFill>
              </a:rPr>
              <a:t>nombre de neurones </a:t>
            </a:r>
            <a:r>
              <a:rPr lang="fr-CM" altLang="en-US" sz="160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carte d’activation soit </a:t>
            </a:r>
            <a:r>
              <a:rPr lang="fr-CM" altLang="en-US" sz="1600" b="1">
                <a:solidFill>
                  <a:srgbClr val="FF0000"/>
                </a:solidFill>
              </a:rPr>
              <a:t>le même</a:t>
            </a:r>
            <a:r>
              <a:rPr lang="fr-CM" altLang="en-US" sz="1600" b="1"/>
              <a:t> </a:t>
            </a:r>
            <a:r>
              <a:rPr lang="fr-CM" altLang="en-US" sz="160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/>
              <a:t>Comment gérer les bords?  </a:t>
            </a:r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1 : </a:t>
            </a:r>
            <a:r>
              <a:rPr lang="fr-CA" altLang="en-US" sz="1600"/>
              <a:t>Ajout de zéros (« </a:t>
            </a:r>
            <a:r>
              <a:rPr lang="fr-CA" altLang="en-US" sz="1600" i="1" err="1"/>
              <a:t>zero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 i="1"/>
              <a:t> </a:t>
            </a:r>
            <a:r>
              <a:rPr lang="fr-CA" altLang="en-US" sz="1600"/>
              <a:t>» remplacer ? par 0)</a:t>
            </a:r>
            <a:endParaRPr lang="fr-CA" altLang="en-US" sz="1600" b="1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6</a:t>
            </a:r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2 : </a:t>
            </a:r>
            <a:r>
              <a:rPr lang="fr-CA" altLang="en-US" sz="1600"/>
              <a:t>Réflexion (« </a:t>
            </a:r>
            <a:r>
              <a:rPr lang="fr-CA" altLang="en-US" sz="1600" i="1" err="1"/>
              <a:t>reflexion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2</a:t>
            </a:r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3 : </a:t>
            </a:r>
            <a:r>
              <a:rPr lang="fr-CA" altLang="en-US" sz="1600"/>
              <a:t>Étirement («</a:t>
            </a:r>
            <a:r>
              <a:rPr lang="fr-CA" altLang="en-US" sz="1600" i="1"/>
              <a:t> stretching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9</a:t>
            </a:r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21</a:t>
            </a:r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94100"/>
              </p:ext>
            </p:extLst>
          </p:nvPr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5660"/>
              </p:ext>
            </p:extLst>
          </p:nvPr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0393"/>
              </p:ext>
            </p:extLst>
          </p:nvPr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10</a:t>
              </a:r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20</a:t>
              </a:r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30</a:t>
              </a:r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40</a:t>
              </a:r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50</a:t>
              </a:r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1</a:t>
              </a:r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2</a:t>
              </a:r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99130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fr-CA" altLang="en-US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Parfois on souhaite que le </a:t>
            </a:r>
            <a:r>
              <a:rPr lang="fr-CM" altLang="en-US" sz="1600" b="1" u="sng">
                <a:solidFill>
                  <a:srgbClr val="FF0000"/>
                </a:solidFill>
              </a:rPr>
              <a:t>nombre de neurones </a:t>
            </a:r>
            <a:r>
              <a:rPr lang="fr-CM" altLang="en-US" sz="160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carte d’activation soit </a:t>
            </a:r>
            <a:r>
              <a:rPr lang="fr-CM" altLang="en-US" sz="1600" b="1">
                <a:solidFill>
                  <a:srgbClr val="FF0000"/>
                </a:solidFill>
              </a:rPr>
              <a:t>le même</a:t>
            </a:r>
            <a:r>
              <a:rPr lang="fr-CM" altLang="en-US" sz="1600" b="1"/>
              <a:t> </a:t>
            </a:r>
            <a:r>
              <a:rPr lang="fr-CM" altLang="en-US" sz="160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/>
              <a:t>Comment gérer les bords?  </a:t>
            </a:r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1 : </a:t>
            </a:r>
            <a:r>
              <a:rPr lang="fr-CA" altLang="en-US" sz="1600"/>
              <a:t>Ajout de zéros (« </a:t>
            </a:r>
            <a:r>
              <a:rPr lang="fr-CA" altLang="en-US" sz="1600" b="1" i="1" err="1"/>
              <a:t>zero</a:t>
            </a:r>
            <a:r>
              <a:rPr lang="fr-CA" altLang="en-US" sz="1600" b="1" i="1"/>
              <a:t> </a:t>
            </a:r>
            <a:r>
              <a:rPr lang="fr-CA" altLang="en-US" sz="1600" b="1" i="1" err="1"/>
              <a:t>padding</a:t>
            </a:r>
            <a:r>
              <a:rPr lang="fr-CA" altLang="en-US" sz="1600" i="1"/>
              <a:t> </a:t>
            </a:r>
            <a:r>
              <a:rPr lang="fr-CA" altLang="en-US" sz="1600"/>
              <a:t>» remplacer ? par 0)</a:t>
            </a:r>
            <a:endParaRPr lang="fr-CA" altLang="en-US" sz="1600" b="1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6</a:t>
            </a:r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2 : </a:t>
            </a:r>
            <a:r>
              <a:rPr lang="fr-CA" altLang="en-US" sz="1600"/>
              <a:t>Réflexion (« </a:t>
            </a:r>
            <a:r>
              <a:rPr lang="fr-CA" altLang="en-US" sz="1600" i="1" err="1"/>
              <a:t>reflexion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2</a:t>
            </a:r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3 : </a:t>
            </a:r>
            <a:r>
              <a:rPr lang="fr-CA" altLang="en-US" sz="1600"/>
              <a:t>Étirement («</a:t>
            </a:r>
            <a:r>
              <a:rPr lang="fr-CA" altLang="en-US" sz="1600" i="1"/>
              <a:t> stretching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9</a:t>
            </a:r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21</a:t>
            </a:r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/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/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/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10</a:t>
              </a:r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20</a:t>
              </a:r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30</a:t>
              </a:r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40</a:t>
              </a:r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50</a:t>
              </a:r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1</a:t>
              </a:r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2</a:t>
              </a:r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3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06054" y="335585"/>
            <a:ext cx="8092440" cy="1429789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/>
          <p:cNvSpPr/>
          <p:nvPr/>
        </p:nvSpPr>
        <p:spPr>
          <a:xfrm>
            <a:off x="449894" y="3448620"/>
            <a:ext cx="8092440" cy="2702798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Up Arrow Callout 4"/>
          <p:cNvSpPr/>
          <p:nvPr/>
        </p:nvSpPr>
        <p:spPr>
          <a:xfrm>
            <a:off x="1099313" y="2991898"/>
            <a:ext cx="5680172" cy="2164679"/>
          </a:xfrm>
          <a:prstGeom prst="upArrowCallout">
            <a:avLst>
              <a:gd name="adj1" fmla="val 8796"/>
              <a:gd name="adj2" fmla="val 13026"/>
              <a:gd name="adj3" fmla="val 16168"/>
              <a:gd name="adj4" fmla="val 64977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rgbClr val="C00000"/>
                </a:solidFill>
              </a:rPr>
              <a:t>De loin l’option la plus utilisée</a:t>
            </a:r>
            <a:endParaRPr lang="en-CA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888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199831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Couche </a:t>
            </a:r>
            <a:r>
              <a:rPr lang="fr-CM" altLang="en-US" sz="1800" b="1" err="1"/>
              <a:t>convolutionnelle</a:t>
            </a:r>
            <a:endParaRPr lang="fr-CM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sans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42908" y="5895704"/>
            <a:ext cx="1550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32642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Couche </a:t>
            </a:r>
            <a:r>
              <a:rPr lang="fr-CM" altLang="en-US" sz="1800" b="1" err="1"/>
              <a:t>convolutionnelle</a:t>
            </a:r>
            <a:endParaRPr lang="fr-CM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avec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51339" y="5743305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</p:spTree>
    <p:extLst>
      <p:ext uri="{BB962C8B-B14F-4D97-AF65-F5344CB8AC3E}">
        <p14:creationId xmlns:p14="http://schemas.microsoft.com/office/powerpoint/2010/main" val="35542778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344508" y="1106599"/>
            <a:ext cx="2972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Sans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/>
              <a:t>(parfois appelée convolution « </a:t>
            </a:r>
            <a:r>
              <a:rPr lang="fr-CM" altLang="en-US" sz="1400" i="1" err="1"/>
              <a:t>valid</a:t>
            </a:r>
            <a:r>
              <a:rPr lang="fr-CM" altLang="en-US" sz="1400"/>
              <a:t> »)</a:t>
            </a:r>
            <a:endParaRPr lang="fr-CM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23671" y="58957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633898" y="1101770"/>
            <a:ext cx="2983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Avec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/>
              <a:t>(parfois appelée convolution « </a:t>
            </a:r>
            <a:r>
              <a:rPr lang="fr-CM" altLang="en-US" sz="1400" i="1" err="1"/>
              <a:t>same</a:t>
            </a:r>
            <a:r>
              <a:rPr lang="fr-CM" altLang="en-US" sz="1400"/>
              <a:t> »)</a:t>
            </a:r>
            <a:endParaRPr lang="fr-CM" altLang="en-US" sz="1400" b="1"/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32101" y="5743305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4889480" cy="4616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>
                <a:latin typeface="Times New Roman"/>
                <a:cs typeface="Times New Roman"/>
              </a:rPr>
              <a:t>Exemple : taille de filtre = 5 stride = 1</a:t>
            </a:r>
            <a:endParaRPr lang="en-CA"/>
          </a:p>
        </p:txBody>
      </p:sp>
      <p:sp>
        <p:nvSpPr>
          <p:cNvPr id="6" name="TextBox 5"/>
          <p:cNvSpPr txBox="1"/>
          <p:nvPr/>
        </p:nvSpPr>
        <p:spPr>
          <a:xfrm rot="16200000">
            <a:off x="1162360" y="3221375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901825" y="1893869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828800" y="1893869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flipV="1">
            <a:off x="1764081" y="4110782"/>
            <a:ext cx="241834" cy="973531"/>
            <a:chOff x="1279525" y="3887769"/>
            <a:chExt cx="146050" cy="794730"/>
          </a:xfrm>
        </p:grpSpPr>
        <p:cxnSp>
          <p:nvCxnSpPr>
            <p:cNvPr id="25" name="Straight Arrow Connector 24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 rot="16200000">
            <a:off x="552311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26257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18955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 flipV="1">
            <a:off x="6124833" y="3958381"/>
            <a:ext cx="241834" cy="973531"/>
            <a:chOff x="1279525" y="3887769"/>
            <a:chExt cx="146050" cy="794730"/>
          </a:xfrm>
        </p:grpSpPr>
        <p:cxnSp>
          <p:nvCxnSpPr>
            <p:cNvPr id="32" name="Straight Arrow Connector 31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 rot="16200000">
            <a:off x="2963902" y="3391362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96 neurones</a:t>
            </a:r>
            <a:endParaRPr lang="en-CA" sz="1800"/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3654779" y="2194637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577589" y="2201485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flipV="1">
            <a:off x="3517035" y="4201995"/>
            <a:ext cx="241834" cy="633596"/>
            <a:chOff x="1279525" y="3887769"/>
            <a:chExt cx="146050" cy="794730"/>
          </a:xfrm>
        </p:grpSpPr>
        <p:cxnSp>
          <p:nvCxnSpPr>
            <p:cNvPr id="38" name="Straight Arrow Connector 37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 rot="16200000">
            <a:off x="7193089" y="308073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932554" y="175323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7859529" y="175323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 flipV="1">
            <a:off x="7794810" y="3970143"/>
            <a:ext cx="241834" cy="973531"/>
            <a:chOff x="1279525" y="3887769"/>
            <a:chExt cx="146050" cy="794730"/>
          </a:xfrm>
        </p:grpSpPr>
        <p:cxnSp>
          <p:nvCxnSpPr>
            <p:cNvPr id="44" name="Straight Arrow Connector 43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7823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70680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l est possible d’apprendre </a:t>
            </a:r>
            <a:r>
              <a:rPr lang="fr-CA" b="1">
                <a:solidFill>
                  <a:srgbClr val="FF0000"/>
                </a:solidFill>
              </a:rPr>
              <a:t>plusieurs filtres par couche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</p:spTree>
    <p:extLst>
      <p:ext uri="{BB962C8B-B14F-4D97-AF65-F5344CB8AC3E}">
        <p14:creationId xmlns:p14="http://schemas.microsoft.com/office/powerpoint/2010/main" val="424322174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Taille de filtre = 5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320651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Avec « </a:t>
            </a:r>
            <a:r>
              <a:rPr lang="fr-CA" i="1" err="1"/>
              <a:t>padding</a:t>
            </a:r>
            <a:r>
              <a:rPr lang="fr-CA"/>
              <a:t> »</a:t>
            </a:r>
          </a:p>
          <a:p>
            <a:endParaRPr lang="fr-CA"/>
          </a:p>
          <a:p>
            <a:r>
              <a:rPr lang="fr-CA" sz="2000" b="1">
                <a:solidFill>
                  <a:srgbClr val="FF0000"/>
                </a:solidFill>
              </a:rPr>
              <a:t>Combien de neurones et de </a:t>
            </a:r>
          </a:p>
          <a:p>
            <a:r>
              <a:rPr lang="fr-CA" sz="2000" b="1">
                <a:solidFill>
                  <a:srgbClr val="FF0000"/>
                </a:solidFill>
              </a:rPr>
              <a:t>paramètres au total?</a:t>
            </a:r>
          </a:p>
        </p:txBody>
      </p:sp>
    </p:spTree>
    <p:extLst>
      <p:ext uri="{BB962C8B-B14F-4D97-AF65-F5344CB8AC3E}">
        <p14:creationId xmlns:p14="http://schemas.microsoft.com/office/powerpoint/2010/main" val="28111535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Taille de filtre = 5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41424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Avec « </a:t>
            </a:r>
            <a:r>
              <a:rPr lang="fr-CA" i="1" err="1"/>
              <a:t>padding</a:t>
            </a:r>
            <a:r>
              <a:rPr lang="fr-CA"/>
              <a:t> »:</a:t>
            </a:r>
          </a:p>
          <a:p>
            <a:endParaRPr lang="fr-CA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41020460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/>
              <a:t>Convolution</a:t>
            </a:r>
            <a:br>
              <a:rPr lang="fr-CA" altLang="en-US" sz="6000"/>
            </a:br>
            <a:r>
              <a:rPr lang="fr-CA" altLang="en-US" sz="6000"/>
              <a:t>et </a:t>
            </a:r>
            <a:br>
              <a:rPr lang="fr-CA" altLang="en-US" sz="6000"/>
            </a:br>
            <a:r>
              <a:rPr lang="fr-CA" altLang="en-US" sz="6000"/>
              <a:t>couche </a:t>
            </a:r>
            <a:r>
              <a:rPr lang="fr-CA" altLang="en-US" sz="6000" err="1"/>
              <a:t>convolutionnelle</a:t>
            </a:r>
            <a:br>
              <a:rPr lang="fr-CA" altLang="en-US" sz="6000"/>
            </a:br>
            <a:r>
              <a:rPr lang="fr-CA" altLang="en-US" sz="6000" b="1">
                <a:solidFill>
                  <a:srgbClr val="FF0000"/>
                </a:solidFill>
              </a:rPr>
              <a:t>2D</a:t>
            </a:r>
          </a:p>
        </p:txBody>
      </p:sp>
    </p:spTree>
    <p:extLst>
      <p:ext uri="{BB962C8B-B14F-4D97-AF65-F5344CB8AC3E}">
        <p14:creationId xmlns:p14="http://schemas.microsoft.com/office/powerpoint/2010/main" val="23821780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99919" y="98062"/>
            <a:ext cx="7772400" cy="1143000"/>
          </a:xfrm>
        </p:spPr>
        <p:txBody>
          <a:bodyPr/>
          <a:lstStyle/>
          <a:p>
            <a:pPr algn="l" eaLnBrk="1" hangingPunct="1"/>
            <a:r>
              <a:rPr lang="fr-CA" altLang="en-US" err="1"/>
              <a:t>Filtage</a:t>
            </a:r>
            <a:r>
              <a:rPr lang="fr-CA" altLang="en-US"/>
              <a:t> 2D </a:t>
            </a:r>
            <a:br>
              <a:rPr lang="fr-CA" altLang="en-US"/>
            </a:br>
            <a:r>
              <a:rPr lang="fr-CA" altLang="en-US" sz="1800"/>
              <a:t>(sans flip de filtre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8993"/>
              </p:ext>
            </p:extLst>
          </p:nvPr>
        </p:nvGraphicFramePr>
        <p:xfrm>
          <a:off x="2317460" y="1035896"/>
          <a:ext cx="4927147" cy="85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3" imgW="2527200" imgH="444240" progId="Equation.3">
                  <p:embed/>
                </p:oleObj>
              </mc:Choice>
              <mc:Fallback>
                <p:oleObj name="Equation" r:id="rId3" imgW="2527200" imgH="444240" progId="Equation.3">
                  <p:embed/>
                  <p:pic>
                    <p:nvPicPr>
                      <p:cNvPr id="71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460" y="1035896"/>
                        <a:ext cx="4927147" cy="85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22675"/>
              </p:ext>
            </p:extLst>
          </p:nvPr>
        </p:nvGraphicFramePr>
        <p:xfrm>
          <a:off x="2322610" y="5500773"/>
          <a:ext cx="4367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5" imgW="3606480" imgH="228600" progId="Equation.3">
                  <p:embed/>
                </p:oleObj>
              </mc:Choice>
              <mc:Fallback>
                <p:oleObj name="Equation" r:id="rId5" imgW="3606480" imgH="228600" progId="Equation.3">
                  <p:embed/>
                  <p:pic>
                    <p:nvPicPr>
                      <p:cNvPr id="720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10" y="5500773"/>
                        <a:ext cx="4367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2282"/>
              </p:ext>
            </p:extLst>
          </p:nvPr>
        </p:nvGraphicFramePr>
        <p:xfrm>
          <a:off x="3223576" y="5775081"/>
          <a:ext cx="3243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7" imgW="2679480" imgH="228600" progId="Equation.3">
                  <p:embed/>
                </p:oleObj>
              </mc:Choice>
              <mc:Fallback>
                <p:oleObj name="Equation" r:id="rId7" imgW="2679480" imgH="228600" progId="Equation.3">
                  <p:embed/>
                  <p:pic>
                    <p:nvPicPr>
                      <p:cNvPr id="720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76" y="5775081"/>
                        <a:ext cx="3243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24846"/>
              </p:ext>
            </p:extLst>
          </p:nvPr>
        </p:nvGraphicFramePr>
        <p:xfrm>
          <a:off x="3217960" y="6080210"/>
          <a:ext cx="3492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9" imgW="2882880" imgH="228600" progId="Equation.3">
                  <p:embed/>
                </p:oleObj>
              </mc:Choice>
              <mc:Fallback>
                <p:oleObj name="Equation" r:id="rId9" imgW="2882880" imgH="228600" progId="Equation.3">
                  <p:embed/>
                  <p:pic>
                    <p:nvPicPr>
                      <p:cNvPr id="720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960" y="6080210"/>
                        <a:ext cx="34925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080923" y="2120277"/>
            <a:ext cx="5163684" cy="2714988"/>
            <a:chOff x="850900" y="2298783"/>
            <a:chExt cx="3482975" cy="1777917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238967"/>
                </p:ext>
              </p:extLst>
            </p:nvPr>
          </p:nvGraphicFramePr>
          <p:xfrm>
            <a:off x="850900" y="2593975"/>
            <a:ext cx="118427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3" name="Image" r:id="rId11" imgW="3250794" imgH="3250794" progId="">
                    <p:embed/>
                  </p:oleObj>
                </mc:Choice>
                <mc:Fallback>
                  <p:oleObj name="Image" r:id="rId11" imgW="3250794" imgH="3250794" progId="">
                    <p:embed/>
                    <p:pic>
                      <p:nvPicPr>
                        <p:cNvPr id="71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2593975"/>
                          <a:ext cx="1184275" cy="118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1000125" y="2724150"/>
              <a:ext cx="104775" cy="1047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1647825" y="2828925"/>
              <a:ext cx="1314450" cy="1247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2058988" y="2828925"/>
              <a:ext cx="3175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2503488" y="2828925"/>
              <a:ext cx="1587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rot="5414323">
              <a:off x="2312194" y="3037681"/>
              <a:ext cx="3175" cy="12938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rot="5414323">
              <a:off x="2298700" y="2611438"/>
              <a:ext cx="4763" cy="13033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718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9305"/>
                </p:ext>
              </p:extLst>
            </p:nvPr>
          </p:nvGraphicFramePr>
          <p:xfrm>
            <a:off x="2135206" y="3338362"/>
            <a:ext cx="271981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13" imgW="330120" imgH="203040" progId="Equation.3">
                    <p:embed/>
                  </p:oleObj>
                </mc:Choice>
                <mc:Fallback>
                  <p:oleObj name="Equation" r:id="rId13" imgW="330120" imgH="203040" progId="Equation.3">
                    <p:embed/>
                    <p:pic>
                      <p:nvPicPr>
                        <p:cNvPr id="718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06" y="3338362"/>
                          <a:ext cx="271981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025784"/>
                </p:ext>
              </p:extLst>
            </p:nvPr>
          </p:nvGraphicFramePr>
          <p:xfrm>
            <a:off x="2476788" y="3786420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name="Equation" r:id="rId15" imgW="583920" imgH="203040" progId="Equation.3">
                    <p:embed/>
                  </p:oleObj>
                </mc:Choice>
                <mc:Fallback>
                  <p:oleObj name="Equation" r:id="rId15" imgW="583920" imgH="203040" progId="Equation.3">
                    <p:embed/>
                    <p:pic>
                      <p:nvPicPr>
                        <p:cNvPr id="718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788" y="3786420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388504"/>
                </p:ext>
              </p:extLst>
            </p:nvPr>
          </p:nvGraphicFramePr>
          <p:xfrm>
            <a:off x="2541035" y="3367470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6" name="Equation" r:id="rId17" imgW="406080" imgH="203040" progId="Equation.3">
                    <p:embed/>
                  </p:oleObj>
                </mc:Choice>
                <mc:Fallback>
                  <p:oleObj name="Equation" r:id="rId17" imgW="406080" imgH="203040" progId="Equation.3">
                    <p:embed/>
                    <p:pic>
                      <p:nvPicPr>
                        <p:cNvPr id="718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035" y="3367470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826980"/>
                </p:ext>
              </p:extLst>
            </p:nvPr>
          </p:nvGraphicFramePr>
          <p:xfrm>
            <a:off x="1692969" y="3348757"/>
            <a:ext cx="338370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7" name="Equation" r:id="rId19" imgW="406080" imgH="203040" progId="Equation.3">
                    <p:embed/>
                  </p:oleObj>
                </mc:Choice>
                <mc:Fallback>
                  <p:oleObj name="Equation" r:id="rId19" imgW="406080" imgH="203040" progId="Equation.3">
                    <p:embed/>
                    <p:pic>
                      <p:nvPicPr>
                        <p:cNvPr id="718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969" y="3348757"/>
                          <a:ext cx="338370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562801"/>
                </p:ext>
              </p:extLst>
            </p:nvPr>
          </p:nvGraphicFramePr>
          <p:xfrm>
            <a:off x="1626580" y="2976588"/>
            <a:ext cx="452945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8" name="Equation" r:id="rId21" imgW="545760" imgH="203040" progId="Equation.3">
                    <p:embed/>
                  </p:oleObj>
                </mc:Choice>
                <mc:Fallback>
                  <p:oleObj name="Equation" r:id="rId21" imgW="545760" imgH="203040" progId="Equation.3">
                    <p:embed/>
                    <p:pic>
                      <p:nvPicPr>
                        <p:cNvPr id="718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580" y="2976588"/>
                          <a:ext cx="452945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727563"/>
                </p:ext>
              </p:extLst>
            </p:nvPr>
          </p:nvGraphicFramePr>
          <p:xfrm>
            <a:off x="2131993" y="2985945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9" name="Equation" r:id="rId23" imgW="406080" imgH="203040" progId="Equation.3">
                    <p:embed/>
                  </p:oleObj>
                </mc:Choice>
                <mc:Fallback>
                  <p:oleObj name="Equation" r:id="rId23" imgW="406080" imgH="203040" progId="Equation.3">
                    <p:embed/>
                    <p:pic>
                      <p:nvPicPr>
                        <p:cNvPr id="718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993" y="2985945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28417"/>
                </p:ext>
              </p:extLst>
            </p:nvPr>
          </p:nvGraphicFramePr>
          <p:xfrm>
            <a:off x="2487496" y="2976588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25" imgW="583920" imgH="203040" progId="Equation.3">
                    <p:embed/>
                  </p:oleObj>
                </mc:Choice>
                <mc:Fallback>
                  <p:oleObj name="Equation" r:id="rId25" imgW="583920" imgH="203040" progId="Equation.3">
                    <p:embed/>
                    <p:pic>
                      <p:nvPicPr>
                        <p:cNvPr id="719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496" y="2976588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247775"/>
                </p:ext>
              </p:extLst>
            </p:nvPr>
          </p:nvGraphicFramePr>
          <p:xfrm>
            <a:off x="1611313" y="3798888"/>
            <a:ext cx="4635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27" imgW="558558" imgH="177723" progId="Equation.3">
                    <p:embed/>
                  </p:oleObj>
                </mc:Choice>
                <mc:Fallback>
                  <p:oleObj name="Equation" r:id="rId27" imgW="558558" imgH="177723" progId="Equation.3">
                    <p:embed/>
                    <p:pic>
                      <p:nvPicPr>
                        <p:cNvPr id="719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3798888"/>
                          <a:ext cx="46355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645448"/>
                </p:ext>
              </p:extLst>
            </p:nvPr>
          </p:nvGraphicFramePr>
          <p:xfrm>
            <a:off x="2108200" y="3789363"/>
            <a:ext cx="3270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29" imgW="393359" imgH="177646" progId="Equation.3">
                    <p:embed/>
                  </p:oleObj>
                </mc:Choice>
                <mc:Fallback>
                  <p:oleObj name="Equation" r:id="rId29" imgW="393359" imgH="177646" progId="Equation.3">
                    <p:embed/>
                    <p:pic>
                      <p:nvPicPr>
                        <p:cNvPr id="719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3789363"/>
                          <a:ext cx="327025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927494"/>
                </p:ext>
              </p:extLst>
            </p:nvPr>
          </p:nvGraphicFramePr>
          <p:xfrm>
            <a:off x="1231459" y="2298783"/>
            <a:ext cx="490422" cy="290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3" name="Equation" r:id="rId31" imgW="406080" imgH="203040" progId="Equation.3">
                    <p:embed/>
                  </p:oleObj>
                </mc:Choice>
                <mc:Fallback>
                  <p:oleObj name="Equation" r:id="rId31" imgW="406080" imgH="203040" progId="Equation.3">
                    <p:embed/>
                    <p:pic>
                      <p:nvPicPr>
                        <p:cNvPr id="719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59" y="2298783"/>
                          <a:ext cx="490422" cy="290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77645"/>
                </p:ext>
              </p:extLst>
            </p:nvPr>
          </p:nvGraphicFramePr>
          <p:xfrm>
            <a:off x="3533658" y="2314377"/>
            <a:ext cx="598571" cy="292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name="Equation" r:id="rId33" imgW="495000" imgH="203040" progId="Equation.3">
                    <p:embed/>
                  </p:oleObj>
                </mc:Choice>
                <mc:Fallback>
                  <p:oleObj name="Equation" r:id="rId33" imgW="495000" imgH="203040" progId="Equation.3">
                    <p:embed/>
                    <p:pic>
                      <p:nvPicPr>
                        <p:cNvPr id="719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658" y="2314377"/>
                          <a:ext cx="598571" cy="292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5" name="Group 47"/>
            <p:cNvGrpSpPr>
              <a:grpSpLocks/>
            </p:cNvGrpSpPr>
            <p:nvPr/>
          </p:nvGrpSpPr>
          <p:grpSpPr bwMode="auto">
            <a:xfrm>
              <a:off x="3248025" y="2619375"/>
              <a:ext cx="1085850" cy="1028700"/>
              <a:chOff x="1794" y="1758"/>
              <a:chExt cx="828" cy="786"/>
            </a:xfrm>
          </p:grpSpPr>
          <p:sp>
            <p:nvSpPr>
              <p:cNvPr id="7209" name="Rectangle 29"/>
              <p:cNvSpPr>
                <a:spLocks noChangeArrowheads="1"/>
              </p:cNvSpPr>
              <p:nvPr/>
            </p:nvSpPr>
            <p:spPr bwMode="auto">
              <a:xfrm>
                <a:off x="1794" y="1758"/>
                <a:ext cx="828" cy="78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en-US"/>
              </a:p>
            </p:txBody>
          </p:sp>
          <p:sp>
            <p:nvSpPr>
              <p:cNvPr id="7210" name="Line 30"/>
              <p:cNvSpPr>
                <a:spLocks noChangeShapeType="1"/>
              </p:cNvSpPr>
              <p:nvPr/>
            </p:nvSpPr>
            <p:spPr bwMode="auto">
              <a:xfrm>
                <a:off x="2053" y="1758"/>
                <a:ext cx="2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1" name="Line 31"/>
              <p:cNvSpPr>
                <a:spLocks noChangeShapeType="1"/>
              </p:cNvSpPr>
              <p:nvPr/>
            </p:nvSpPr>
            <p:spPr bwMode="auto">
              <a:xfrm>
                <a:off x="2333" y="1758"/>
                <a:ext cx="1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2" name="Line 32"/>
              <p:cNvSpPr>
                <a:spLocks noChangeShapeType="1"/>
              </p:cNvSpPr>
              <p:nvPr/>
            </p:nvSpPr>
            <p:spPr bwMode="auto">
              <a:xfrm rot="5414323">
                <a:off x="2213" y="1889"/>
                <a:ext cx="2" cy="81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3" name="Line 33"/>
              <p:cNvSpPr>
                <a:spLocks noChangeShapeType="1"/>
              </p:cNvSpPr>
              <p:nvPr/>
            </p:nvSpPr>
            <p:spPr bwMode="auto">
              <a:xfrm rot="5414323">
                <a:off x="2203" y="1621"/>
                <a:ext cx="4" cy="82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aphicFrame>
          <p:nvGraphicFramePr>
            <p:cNvPr id="719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459182"/>
                </p:ext>
              </p:extLst>
            </p:nvPr>
          </p:nvGraphicFramePr>
          <p:xfrm>
            <a:off x="3713163" y="3078163"/>
            <a:ext cx="1460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5" name="Equation" r:id="rId35" imgW="177646" imgH="190335" progId="Equation.3">
                    <p:embed/>
                  </p:oleObj>
                </mc:Choice>
                <mc:Fallback>
                  <p:oleObj name="Equation" r:id="rId35" imgW="177646" imgH="190335" progId="Equation.3">
                    <p:embed/>
                    <p:pic>
                      <p:nvPicPr>
                        <p:cNvPr id="719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163" y="3078163"/>
                          <a:ext cx="1460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82565"/>
                </p:ext>
              </p:extLst>
            </p:nvPr>
          </p:nvGraphicFramePr>
          <p:xfrm>
            <a:off x="4064000" y="341312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6" name="Equation" r:id="rId37" imgW="177646" imgH="190335" progId="Equation.3">
                    <p:embed/>
                  </p:oleObj>
                </mc:Choice>
                <mc:Fallback>
                  <p:oleObj name="Equation" r:id="rId37" imgW="177646" imgH="190335" progId="Equation.3">
                    <p:embed/>
                    <p:pic>
                      <p:nvPicPr>
                        <p:cNvPr id="719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41312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76839"/>
                </p:ext>
              </p:extLst>
            </p:nvPr>
          </p:nvGraphicFramePr>
          <p:xfrm>
            <a:off x="4064000" y="30686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7" name="Equation" r:id="rId39" imgW="177646" imgH="190335" progId="Equation.3">
                    <p:embed/>
                  </p:oleObj>
                </mc:Choice>
                <mc:Fallback>
                  <p:oleObj name="Equation" r:id="rId39" imgW="177646" imgH="190335" progId="Equation.3">
                    <p:embed/>
                    <p:pic>
                      <p:nvPicPr>
                        <p:cNvPr id="719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0686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821684"/>
                </p:ext>
              </p:extLst>
            </p:nvPr>
          </p:nvGraphicFramePr>
          <p:xfrm>
            <a:off x="3349625" y="3059113"/>
            <a:ext cx="1492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8" name="Equation" r:id="rId41" imgW="177646" imgH="190335" progId="Equation.3">
                    <p:embed/>
                  </p:oleObj>
                </mc:Choice>
                <mc:Fallback>
                  <p:oleObj name="Equation" r:id="rId41" imgW="177646" imgH="190335" progId="Equation.3">
                    <p:embed/>
                    <p:pic>
                      <p:nvPicPr>
                        <p:cNvPr id="719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3059113"/>
                          <a:ext cx="1492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723993"/>
                </p:ext>
              </p:extLst>
            </p:nvPr>
          </p:nvGraphicFramePr>
          <p:xfrm>
            <a:off x="3346450" y="2706688"/>
            <a:ext cx="1365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9" name="Equation" r:id="rId43" imgW="164957" imgH="190335" progId="Equation.3">
                    <p:embed/>
                  </p:oleObj>
                </mc:Choice>
                <mc:Fallback>
                  <p:oleObj name="Equation" r:id="rId43" imgW="164957" imgH="190335" progId="Equation.3">
                    <p:embed/>
                    <p:pic>
                      <p:nvPicPr>
                        <p:cNvPr id="720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450" y="2706688"/>
                          <a:ext cx="1365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511065"/>
                </p:ext>
              </p:extLst>
            </p:nvPr>
          </p:nvGraphicFramePr>
          <p:xfrm>
            <a:off x="3721100" y="270827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Equation" r:id="rId45" imgW="177646" imgH="190335" progId="Equation.3">
                    <p:embed/>
                  </p:oleObj>
                </mc:Choice>
                <mc:Fallback>
                  <p:oleObj name="Equation" r:id="rId45" imgW="177646" imgH="190335" progId="Equation.3">
                    <p:embed/>
                    <p:pic>
                      <p:nvPicPr>
                        <p:cNvPr id="720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270827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78536"/>
                </p:ext>
              </p:extLst>
            </p:nvPr>
          </p:nvGraphicFramePr>
          <p:xfrm>
            <a:off x="4073525" y="27257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1" name="Equation" r:id="rId47" imgW="177646" imgH="190335" progId="Equation.3">
                    <p:embed/>
                  </p:oleObj>
                </mc:Choice>
                <mc:Fallback>
                  <p:oleObj name="Equation" r:id="rId47" imgW="177646" imgH="190335" progId="Equation.3">
                    <p:embed/>
                    <p:pic>
                      <p:nvPicPr>
                        <p:cNvPr id="720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525" y="27257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94537"/>
                </p:ext>
              </p:extLst>
            </p:nvPr>
          </p:nvGraphicFramePr>
          <p:xfrm>
            <a:off x="3351213" y="3394075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" name="Equation" r:id="rId49" imgW="177646" imgH="190335" progId="Equation.3">
                    <p:embed/>
                  </p:oleObj>
                </mc:Choice>
                <mc:Fallback>
                  <p:oleObj name="Equation" r:id="rId49" imgW="177646" imgH="190335" progId="Equation.3">
                    <p:embed/>
                    <p:pic>
                      <p:nvPicPr>
                        <p:cNvPr id="720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3" y="3394075"/>
                          <a:ext cx="146050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12174"/>
                </p:ext>
              </p:extLst>
            </p:nvPr>
          </p:nvGraphicFramePr>
          <p:xfrm>
            <a:off x="3711575" y="3402013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name="Equation" r:id="rId51" imgW="177646" imgH="190335" progId="Equation.3">
                    <p:embed/>
                  </p:oleObj>
                </mc:Choice>
                <mc:Fallback>
                  <p:oleObj name="Equation" r:id="rId51" imgW="177646" imgH="190335" progId="Equation.3">
                    <p:embed/>
                    <p:pic>
                      <p:nvPicPr>
                        <p:cNvPr id="720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575" y="3402013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27AAA512-71C8-4429-A998-7E3BE1D17732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3719946" y="360143"/>
            <a:ext cx="5010307" cy="621084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BEF1053E-6882-405D-B1B4-C786C5F2961A}"/>
              </a:ext>
            </a:extLst>
          </p:cNvPr>
          <p:cNvSpPr txBox="1"/>
          <p:nvPr/>
        </p:nvSpPr>
        <p:spPr>
          <a:xfrm>
            <a:off x="3181507" y="394855"/>
            <a:ext cx="844498" cy="47111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D: 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021048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3402749"/>
              </p:ext>
            </p:extLst>
          </p:nvPr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4372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709" y="123126"/>
            <a:ext cx="7772400" cy="1143000"/>
          </a:xfrm>
        </p:spPr>
        <p:txBody>
          <a:bodyPr/>
          <a:lstStyle/>
          <a:p>
            <a:r>
              <a:rPr lang="fr-CA"/>
              <a:t>Comment classifier des images?</a:t>
            </a: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34415"/>
              </p:ext>
            </p:extLst>
          </p:nvPr>
        </p:nvGraphicFramePr>
        <p:xfrm>
          <a:off x="664735" y="309149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735" y="309149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66123" y="1892808"/>
          <a:ext cx="6212117" cy="387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123" y="1892808"/>
                        <a:ext cx="6212117" cy="387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795" y="2032933"/>
            <a:ext cx="455574" cy="1361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Pixel 1</a:t>
            </a:r>
          </a:p>
          <a:p>
            <a:endParaRPr lang="fr-CA" sz="750"/>
          </a:p>
          <a:p>
            <a:r>
              <a:rPr lang="fr-CA" sz="750"/>
              <a:t>Pixel 2</a:t>
            </a:r>
          </a:p>
          <a:p>
            <a:endParaRPr lang="fr-CA" sz="750"/>
          </a:p>
          <a:p>
            <a:r>
              <a:rPr lang="fr-CA" sz="750"/>
              <a:t>Pixel 3</a:t>
            </a:r>
          </a:p>
          <a:p>
            <a:endParaRPr lang="fr-CA" sz="750"/>
          </a:p>
          <a:p>
            <a:r>
              <a:rPr lang="fr-CA" sz="750"/>
              <a:t>Pixel 4</a:t>
            </a:r>
          </a:p>
          <a:p>
            <a:endParaRPr lang="fr-CA" sz="750"/>
          </a:p>
          <a:p>
            <a:r>
              <a:rPr lang="fr-CA" sz="750"/>
              <a:t>Pixel 5</a:t>
            </a:r>
          </a:p>
          <a:p>
            <a:endParaRPr lang="fr-CA" sz="750"/>
          </a:p>
          <a:p>
            <a:r>
              <a:rPr lang="fr-CA" sz="75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3352" y="3505209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Pixel 7</a:t>
            </a:r>
          </a:p>
          <a:p>
            <a:endParaRPr lang="fr-CA" sz="750"/>
          </a:p>
          <a:p>
            <a:r>
              <a:rPr lang="fr-CA" sz="750"/>
              <a:t>Pixel 8</a:t>
            </a:r>
          </a:p>
          <a:p>
            <a:endParaRPr lang="fr-CA" sz="750"/>
          </a:p>
          <a:p>
            <a:r>
              <a:rPr lang="fr-CA" sz="750"/>
              <a:t>Pixel 9</a:t>
            </a:r>
          </a:p>
          <a:p>
            <a:endParaRPr lang="fr-CA" sz="750"/>
          </a:p>
          <a:p>
            <a:r>
              <a:rPr lang="fr-CA" sz="750"/>
              <a:t>Pixel 10</a:t>
            </a:r>
          </a:p>
          <a:p>
            <a:endParaRPr lang="fr-CA" sz="750"/>
          </a:p>
          <a:p>
            <a:r>
              <a:rPr lang="fr-CA" sz="750"/>
              <a:t>Pixel 11</a:t>
            </a:r>
          </a:p>
          <a:p>
            <a:endParaRPr lang="fr-CA" sz="750"/>
          </a:p>
          <a:p>
            <a:r>
              <a:rPr lang="fr-CA" sz="750"/>
              <a:t>Pixel 12</a:t>
            </a:r>
          </a:p>
          <a:p>
            <a:endParaRPr lang="fr-CA" sz="750"/>
          </a:p>
          <a:p>
            <a:r>
              <a:rPr lang="fr-CA" sz="750"/>
              <a:t>Pixel 13</a:t>
            </a:r>
          </a:p>
          <a:p>
            <a:endParaRPr lang="fr-CA" sz="750"/>
          </a:p>
          <a:p>
            <a:r>
              <a:rPr lang="fr-CA" sz="750"/>
              <a:t>Pixel 14</a:t>
            </a:r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r>
              <a:rPr lang="fr-CA" sz="75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C4EBDDE-C933-4036-B88C-344745DE8131}"/>
              </a:ext>
            </a:extLst>
          </p:cNvPr>
          <p:cNvSpPr txBox="1"/>
          <p:nvPr/>
        </p:nvSpPr>
        <p:spPr>
          <a:xfrm rot="16200000">
            <a:off x="1485901" y="3431834"/>
            <a:ext cx="169466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dirty="0">
                <a:latin typeface="Times New Roman"/>
                <a:cs typeface="Times New Roman"/>
              </a:rPr>
              <a:t>linéarisation</a:t>
            </a:r>
            <a:endParaRPr lang="fr-FR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2C38E38-CEE9-46E7-B065-1995BC9A287C}"/>
              </a:ext>
            </a:extLst>
          </p:cNvPr>
          <p:cNvSpPr txBox="1"/>
          <p:nvPr/>
        </p:nvSpPr>
        <p:spPr>
          <a:xfrm>
            <a:off x="5013786" y="5629920"/>
            <a:ext cx="186829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10 neuron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137064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883394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929763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08897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97196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87929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(pour </a:t>
            </a:r>
            <a:r>
              <a:rPr lang="fr-CM" altLang="en-US" err="1"/>
              <a:t>stride</a:t>
            </a:r>
            <a:r>
              <a:rPr lang="fr-CM" altLang="en-US"/>
              <a:t> 1) = </a:t>
            </a:r>
            <a:r>
              <a:rPr lang="fr-CM" altLang="en-US" sz="3600" b="1">
                <a:solidFill>
                  <a:srgbClr val="FF0000"/>
                </a:solidFill>
              </a:rPr>
              <a:t>5x5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2116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57723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5105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(pour </a:t>
            </a:r>
            <a:r>
              <a:rPr lang="fr-CM" altLang="en-US" err="1"/>
              <a:t>stride</a:t>
            </a:r>
            <a:r>
              <a:rPr lang="fr-CM" altLang="en-US"/>
              <a:t> 2) = </a:t>
            </a:r>
            <a:r>
              <a:rPr lang="fr-CM" altLang="en-US" sz="3600" b="1">
                <a:solidFill>
                  <a:srgbClr val="FF0000"/>
                </a:solidFill>
              </a:rPr>
              <a:t>3x3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840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2857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3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3434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99191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3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07219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5616172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155108" y="5536835"/>
            <a:ext cx="4015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>
                <a:solidFill>
                  <a:srgbClr val="FF0000"/>
                </a:solidFill>
              </a:rPr>
              <a:t>Combinaison D-F-S invalide!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0290" y="17678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50074" y="17634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32063" y="22598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71847" y="225552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36418" y="27083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76202" y="27040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428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279" y="531958"/>
            <a:ext cx="7886700" cy="994172"/>
          </a:xfrm>
        </p:spPr>
        <p:txBody>
          <a:bodyPr/>
          <a:lstStyle/>
          <a:p>
            <a:r>
              <a:rPr lang="fr-CA" dirty="0"/>
              <a:t>Beaucoup de paramètres </a:t>
            </a:r>
            <a:br>
              <a:rPr lang="fr-CA" dirty="0"/>
            </a:br>
            <a:r>
              <a:rPr lang="fr-CA" dirty="0"/>
              <a:t>(7850 params dans la couche 1)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8710" y="316706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710" y="316706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99416"/>
              </p:ext>
            </p:extLst>
          </p:nvPr>
        </p:nvGraphicFramePr>
        <p:xfrm>
          <a:off x="2613354" y="1788899"/>
          <a:ext cx="6164886" cy="399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3354" y="1788899"/>
                        <a:ext cx="6164886" cy="399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19991" y="1790605"/>
            <a:ext cx="455574" cy="1823576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750" dirty="0">
                <a:latin typeface="Times New Roman"/>
                <a:cs typeface="Times New Roman"/>
              </a:rPr>
              <a:t>Biais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1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2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3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4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5</a:t>
            </a:r>
          </a:p>
          <a:p>
            <a:endParaRPr lang="fr-CA" sz="750"/>
          </a:p>
          <a:p>
            <a:r>
              <a:rPr lang="fr-CA" sz="750" dirty="0">
                <a:latin typeface="Times New Roman"/>
                <a:cs typeface="Times New Roman"/>
              </a:rPr>
              <a:t>Pixel 6</a:t>
            </a:r>
          </a:p>
          <a:p>
            <a:endParaRPr lang="fr-CA" sz="750" dirty="0">
              <a:cs typeface="Times New Roman"/>
            </a:endParaRPr>
          </a:p>
          <a:p>
            <a:r>
              <a:rPr lang="fr-CA" sz="750" dirty="0">
                <a:cs typeface="Times New Roman"/>
              </a:rPr>
              <a:t>Pixel 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8395" y="3346238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 </a:t>
            </a:r>
          </a:p>
          <a:p>
            <a:endParaRPr lang="fr-CA" sz="750"/>
          </a:p>
          <a:p>
            <a:r>
              <a:rPr lang="fr-CA" sz="750"/>
              <a:t>Pixel 8</a:t>
            </a:r>
          </a:p>
          <a:p>
            <a:endParaRPr lang="fr-CA" sz="750"/>
          </a:p>
          <a:p>
            <a:r>
              <a:rPr lang="fr-CA" sz="750"/>
              <a:t>Pixel 9</a:t>
            </a:r>
          </a:p>
          <a:p>
            <a:endParaRPr lang="fr-CA" sz="750"/>
          </a:p>
          <a:p>
            <a:r>
              <a:rPr lang="fr-CA" sz="750"/>
              <a:t>Pixel 10</a:t>
            </a:r>
          </a:p>
          <a:p>
            <a:endParaRPr lang="fr-CA" sz="750"/>
          </a:p>
          <a:p>
            <a:r>
              <a:rPr lang="fr-CA" sz="750"/>
              <a:t>Pixel 11</a:t>
            </a:r>
          </a:p>
          <a:p>
            <a:endParaRPr lang="fr-CA" sz="750"/>
          </a:p>
          <a:p>
            <a:r>
              <a:rPr lang="fr-CA" sz="750"/>
              <a:t>Pixel 12</a:t>
            </a:r>
          </a:p>
          <a:p>
            <a:endParaRPr lang="fr-CA" sz="750"/>
          </a:p>
          <a:p>
            <a:r>
              <a:rPr lang="fr-CA" sz="750"/>
              <a:t>Pixel 13</a:t>
            </a:r>
          </a:p>
          <a:p>
            <a:endParaRPr lang="fr-CA" sz="750"/>
          </a:p>
          <a:p>
            <a:r>
              <a:rPr lang="fr-CA" sz="750"/>
              <a:t>Pixel 14</a:t>
            </a:r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r>
              <a:rPr lang="fr-CA" sz="75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154889665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1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2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935484" y="222950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2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1522937" y="5313231"/>
            <a:ext cx="55579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M" altLang="en-US"/>
              <a:t>Taille de la carte d’activation :</a:t>
            </a:r>
          </a:p>
          <a:p>
            <a:pPr algn="ctr"/>
            <a:r>
              <a:rPr lang="fr-CM" altLang="en-US"/>
              <a:t> </a:t>
            </a:r>
            <a:r>
              <a:rPr lang="fr-CM" altLang="en-US" sz="3600" b="1">
                <a:solidFill>
                  <a:srgbClr val="FF0000"/>
                </a:solidFill>
              </a:rPr>
              <a:t>(D1-F1)</a:t>
            </a:r>
            <a:r>
              <a:rPr lang="en-CA" altLang="en-US" sz="3600" b="1">
                <a:solidFill>
                  <a:srgbClr val="FF0000"/>
                </a:solidFill>
              </a:rPr>
              <a:t>/S</a:t>
            </a:r>
            <a:r>
              <a:rPr lang="fr-CM" altLang="en-US" sz="3600" b="1">
                <a:solidFill>
                  <a:srgbClr val="FF0000"/>
                </a:solidFill>
              </a:rPr>
              <a:t>+1 x (D2-F2)</a:t>
            </a:r>
            <a:r>
              <a:rPr lang="en-CA" altLang="en-US" sz="3600" b="1">
                <a:solidFill>
                  <a:srgbClr val="FF0000"/>
                </a:solidFill>
              </a:rPr>
              <a:t>/S</a:t>
            </a:r>
            <a:r>
              <a:rPr lang="fr-CM" altLang="en-US" sz="3600" b="1">
                <a:solidFill>
                  <a:srgbClr val="FF0000"/>
                </a:solidFill>
              </a:rPr>
              <a:t>+1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87900" y="307169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642308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720" y="1408357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94990"/>
              </p:ext>
            </p:extLst>
          </p:nvPr>
        </p:nvGraphicFramePr>
        <p:xfrm>
          <a:off x="5167164" y="3694270"/>
          <a:ext cx="1050444" cy="91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4" imgW="1117600" imgH="977900" progId="Equation.3">
                  <p:embed/>
                </p:oleObj>
              </mc:Choice>
              <mc:Fallback>
                <p:oleObj name="Equation" r:id="rId4" imgW="1117600" imgH="977900" progId="Equation.3">
                  <p:embed/>
                  <p:pic>
                    <p:nvPicPr>
                      <p:cNvPr id="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64" y="3694270"/>
                        <a:ext cx="1050444" cy="91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9" descr="gausmas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66" y="5271403"/>
            <a:ext cx="1307853" cy="107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6" descr="cameramanGauss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560" y="3716301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45409" y="2697889"/>
            <a:ext cx="1740119" cy="1783654"/>
            <a:chOff x="4172" y="114"/>
            <a:chExt cx="1420" cy="1540"/>
          </a:xfrm>
        </p:grpSpPr>
        <p:pic>
          <p:nvPicPr>
            <p:cNvPr id="7" name="Picture 24" descr="camerama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0" y="114"/>
              <a:ext cx="1412" cy="1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32"/>
            <p:cNvSpPr>
              <a:spLocks noChangeArrowheads="1"/>
            </p:cNvSpPr>
            <p:nvPr/>
          </p:nvSpPr>
          <p:spPr bwMode="auto">
            <a:xfrm>
              <a:off x="4172" y="1480"/>
              <a:ext cx="11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A" altLang="en-US" sz="1200"/>
            </a:p>
          </p:txBody>
        </p:sp>
      </p:grpSp>
      <p:pic>
        <p:nvPicPr>
          <p:cNvPr id="9" name="Picture 17" descr="cameramanPorte5x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5050322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17253"/>
              </p:ext>
            </p:extLst>
          </p:nvPr>
        </p:nvGraphicFramePr>
        <p:xfrm>
          <a:off x="2339697" y="1930809"/>
          <a:ext cx="8794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10" imgW="952200" imgH="711000" progId="Equation.3">
                  <p:embed/>
                </p:oleObj>
              </mc:Choice>
              <mc:Fallback>
                <p:oleObj name="Equation" r:id="rId10" imgW="952200" imgH="7110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7" y="1930809"/>
                        <a:ext cx="8794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cameramanInvGaussSig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61285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00442"/>
              </p:ext>
            </p:extLst>
          </p:nvPr>
        </p:nvGraphicFramePr>
        <p:xfrm>
          <a:off x="5211094" y="2603102"/>
          <a:ext cx="962584" cy="68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13" imgW="838200" imgH="596900" progId="Equation.3">
                  <p:embed/>
                </p:oleObj>
              </mc:Choice>
              <mc:Fallback>
                <p:oleObj name="Equation" r:id="rId13" imgW="838200" imgH="596900" progId="Equation.3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4" y="2603102"/>
                        <a:ext cx="962584" cy="68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0687" y="-224273"/>
            <a:ext cx="930143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fr-CA" altLang="en-US" sz="3400" kern="0"/>
              <a:t>Différents filtres = différentes cartes d’activation</a:t>
            </a:r>
          </a:p>
        </p:txBody>
      </p:sp>
      <p:sp>
        <p:nvSpPr>
          <p:cNvPr id="19" name="Freeform 18"/>
          <p:cNvSpPr/>
          <p:nvPr/>
        </p:nvSpPr>
        <p:spPr>
          <a:xfrm>
            <a:off x="1637211" y="1611086"/>
            <a:ext cx="1672046" cy="975360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Freeform 19"/>
          <p:cNvSpPr/>
          <p:nvPr/>
        </p:nvSpPr>
        <p:spPr>
          <a:xfrm flipV="1">
            <a:off x="1701270" y="4439735"/>
            <a:ext cx="1672046" cy="831668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2339697" y="2455668"/>
            <a:ext cx="4127863" cy="748972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Freeform 21"/>
          <p:cNvSpPr/>
          <p:nvPr/>
        </p:nvSpPr>
        <p:spPr>
          <a:xfrm flipV="1">
            <a:off x="2302454" y="4028828"/>
            <a:ext cx="4127863" cy="679268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45927"/>
              </p:ext>
            </p:extLst>
          </p:nvPr>
        </p:nvGraphicFramePr>
        <p:xfrm>
          <a:off x="1390650" y="1624013"/>
          <a:ext cx="693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15" imgW="596880" imgH="241200" progId="Equation.3">
                  <p:embed/>
                </p:oleObj>
              </mc:Choice>
              <mc:Fallback>
                <p:oleObj name="Equation" r:id="rId15" imgW="596880" imgH="2412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24013"/>
                        <a:ext cx="693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20894"/>
              </p:ext>
            </p:extLst>
          </p:nvPr>
        </p:nvGraphicFramePr>
        <p:xfrm>
          <a:off x="3975100" y="2760663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17" imgW="596880" imgH="228600" progId="Equation.3">
                  <p:embed/>
                </p:oleObj>
              </mc:Choice>
              <mc:Fallback>
                <p:oleObj name="Equation" r:id="rId17" imgW="596880" imgH="2286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760663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57766"/>
              </p:ext>
            </p:extLst>
          </p:nvPr>
        </p:nvGraphicFramePr>
        <p:xfrm>
          <a:off x="3778801" y="4102726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9" imgW="596880" imgH="228600" progId="Equation.3">
                  <p:embed/>
                </p:oleObj>
              </mc:Choice>
              <mc:Fallback>
                <p:oleObj name="Equation" r:id="rId19" imgW="59688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01" y="4102726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63509"/>
              </p:ext>
            </p:extLst>
          </p:nvPr>
        </p:nvGraphicFramePr>
        <p:xfrm>
          <a:off x="1335088" y="4948238"/>
          <a:ext cx="749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21" imgW="596880" imgH="241200" progId="Equation.3">
                  <p:embed/>
                </p:oleObj>
              </mc:Choice>
              <mc:Fallback>
                <p:oleObj name="Equation" r:id="rId21" imgW="596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948238"/>
                        <a:ext cx="749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49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193" y="2805891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88668" y="3327979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22" name="TextBox 21"/>
          <p:cNvSpPr txBox="1"/>
          <p:nvPr/>
        </p:nvSpPr>
        <p:spPr>
          <a:xfrm>
            <a:off x="322217" y="885231"/>
            <a:ext cx="8551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/>
              <a:t>4 </a:t>
            </a:r>
            <a:r>
              <a:rPr lang="en-CA" sz="2800" b="1" err="1"/>
              <a:t>filtres</a:t>
            </a:r>
            <a:r>
              <a:rPr lang="en-CA" sz="2800" b="1"/>
              <a:t> </a:t>
            </a:r>
            <a:r>
              <a:rPr lang="en-CA" sz="2800"/>
              <a:t>= Couche </a:t>
            </a:r>
            <a:r>
              <a:rPr lang="en-CA" sz="2800" err="1"/>
              <a:t>convolutionnelle</a:t>
            </a:r>
            <a:r>
              <a:rPr lang="en-CA" sz="2800"/>
              <a:t> </a:t>
            </a:r>
            <a:r>
              <a:rPr lang="fr-CA" sz="2800"/>
              <a:t>avec </a:t>
            </a:r>
            <a:r>
              <a:rPr lang="fr-CA" sz="2800" b="1"/>
              <a:t>4 cartes d’activation</a:t>
            </a:r>
            <a:endParaRPr lang="en-CA" sz="2800" b="1"/>
          </a:p>
        </p:txBody>
      </p:sp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177" y="2409173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970" y="2709299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856" y="2848979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428" y="3027737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884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966" y="2295961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759" y="2596087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645" y="2735767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217" y="2914525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2651"/>
              </p:ext>
            </p:extLst>
          </p:nvPr>
        </p:nvGraphicFramePr>
        <p:xfrm>
          <a:off x="5547765" y="3072436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Image" r:id="rId7" imgW="2463492" imgH="2463492" progId="">
                  <p:embed/>
                </p:oleObj>
              </mc:Choice>
              <mc:Fallback>
                <p:oleObj name="Image" r:id="rId7" imgW="2463492" imgH="2463492" progId="">
                  <p:embed/>
                  <p:pic>
                    <p:nvPicPr>
                      <p:cNvPr id="1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765" y="3072436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29458"/>
              </p:ext>
            </p:extLst>
          </p:nvPr>
        </p:nvGraphicFramePr>
        <p:xfrm>
          <a:off x="5674071" y="3150630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Image" r:id="rId9" imgW="3263492" imgH="3263492" progId="">
                  <p:embed/>
                </p:oleObj>
              </mc:Choice>
              <mc:Fallback>
                <p:oleObj name="Image" r:id="rId9" imgW="3263492" imgH="3263492" progId="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71" y="3150630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31674"/>
              </p:ext>
            </p:extLst>
          </p:nvPr>
        </p:nvGraphicFramePr>
        <p:xfrm>
          <a:off x="5844678" y="3287004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Image" r:id="rId11" imgW="3250794" imgH="3250794" progId="">
                  <p:embed/>
                </p:oleObj>
              </mc:Choice>
              <mc:Fallback>
                <p:oleObj name="Image" r:id="rId11" imgW="3250794" imgH="3250794" progId="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78" y="3287004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65" y="3437070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62" y="315063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644660" y="3643726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9" name="TextBox 8"/>
          <p:cNvSpPr txBox="1"/>
          <p:nvPr/>
        </p:nvSpPr>
        <p:spPr>
          <a:xfrm>
            <a:off x="130629" y="885231"/>
            <a:ext cx="874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/>
              <a:t>K </a:t>
            </a:r>
            <a:r>
              <a:rPr lang="en-CA" sz="2800" b="1" err="1"/>
              <a:t>filtres</a:t>
            </a:r>
            <a:r>
              <a:rPr lang="en-CA" sz="2800" b="1"/>
              <a:t> </a:t>
            </a:r>
            <a:r>
              <a:rPr lang="en-CA" sz="2800"/>
              <a:t>= Couche </a:t>
            </a:r>
            <a:r>
              <a:rPr lang="en-CA" sz="2800" err="1"/>
              <a:t>convolutive</a:t>
            </a:r>
            <a:r>
              <a:rPr lang="en-CA" sz="2800"/>
              <a:t> </a:t>
            </a:r>
            <a:r>
              <a:rPr lang="fr-CA" sz="2800"/>
              <a:t>avec </a:t>
            </a:r>
            <a:r>
              <a:rPr lang="fr-CA" sz="2800" b="1"/>
              <a:t>K cartes d’activation</a:t>
            </a:r>
            <a:endParaRPr lang="en-CA" sz="2800" b="1"/>
          </a:p>
        </p:txBody>
      </p:sp>
    </p:spTree>
    <p:extLst>
      <p:ext uri="{BB962C8B-B14F-4D97-AF65-F5344CB8AC3E}">
        <p14:creationId xmlns:p14="http://schemas.microsoft.com/office/powerpoint/2010/main" val="327390492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83" y="1906508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3458"/>
              </p:ext>
            </p:extLst>
          </p:nvPr>
        </p:nvGraphicFramePr>
        <p:xfrm>
          <a:off x="4674731" y="2064419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Image" r:id="rId4" imgW="2463492" imgH="2463492" progId="">
                  <p:embed/>
                </p:oleObj>
              </mc:Choice>
              <mc:Fallback>
                <p:oleObj name="Image" r:id="rId4" imgW="2463492" imgH="2463492" progId="">
                  <p:embed/>
                  <p:pic>
                    <p:nvPicPr>
                      <p:cNvPr id="1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31" y="2064419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70220"/>
              </p:ext>
            </p:extLst>
          </p:nvPr>
        </p:nvGraphicFramePr>
        <p:xfrm>
          <a:off x="4801037" y="2142613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Image" r:id="rId6" imgW="3263492" imgH="3263492" progId="">
                  <p:embed/>
                </p:oleObj>
              </mc:Choice>
              <mc:Fallback>
                <p:oleObj name="Image" r:id="rId6" imgW="3263492" imgH="3263492" progId="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037" y="2142613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27719"/>
              </p:ext>
            </p:extLst>
          </p:nvPr>
        </p:nvGraphicFramePr>
        <p:xfrm>
          <a:off x="4971644" y="2278987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Image" r:id="rId8" imgW="3250794" imgH="3250794" progId="">
                  <p:embed/>
                </p:oleObj>
              </mc:Choice>
              <mc:Fallback>
                <p:oleObj name="Image" r:id="rId8" imgW="3250794" imgH="3250794" progId="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44" y="2278987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831" y="2429053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779" y="2157163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55398" y="2679251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Ex.: taille de filtre : 5x5, 5 cartes d’activation, convolution « </a:t>
            </a:r>
            <a:r>
              <a:rPr lang="fr-CA" err="1"/>
              <a:t>same</a:t>
            </a:r>
            <a:r>
              <a:rPr lang="fr-CA"/>
              <a:t> » 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1036357" y="2720662"/>
            <a:ext cx="928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/>
              <a:t>100 lignes</a:t>
            </a:r>
          </a:p>
          <a:p>
            <a:pPr algn="ctr"/>
            <a:r>
              <a:rPr lang="fr-CA" sz="1400"/>
              <a:t>(hauteur)</a:t>
            </a:r>
            <a:endParaRPr lang="en-CA" sz="140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528746" y="2156187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528746" y="3432538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77575" y="3812347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/>
              <a:t>100 colonnes</a:t>
            </a:r>
          </a:p>
          <a:p>
            <a:pPr algn="ctr"/>
            <a:r>
              <a:rPr lang="fr-CA" sz="1400"/>
              <a:t>(largeur)</a:t>
            </a:r>
            <a:endParaRPr lang="en-CA" sz="140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V="1">
            <a:off x="3264607" y="3760749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904872" y="3792593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524183" y="4490196"/>
            <a:ext cx="44630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0,0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0,0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x5x5 = 1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75883106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1 filtre et 1 carte d’activation, 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032928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116189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44815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850451" y="52950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>
                <a:latin typeface="Times New Roman"/>
                <a:cs typeface="Times New Roman"/>
              </a:rPr>
              <a:t>Filtre : 5x5x</a:t>
            </a:r>
            <a:r>
              <a:rPr lang="fr-CA" sz="160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</a:p>
          <a:p>
            <a:r>
              <a:rPr lang="fr-CA" sz="1600">
                <a:latin typeface="Times New Roman"/>
                <a:cs typeface="Times New Roman"/>
              </a:rPr>
              <a:t>Stride : 1</a:t>
            </a:r>
            <a:endParaRPr lang="en-CA" sz="16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966318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be 22"/>
          <p:cNvSpPr/>
          <p:nvPr/>
        </p:nvSpPr>
        <p:spPr>
          <a:xfrm>
            <a:off x="4197646" y="2307900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2 filtres et 2 cartes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696648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>
            <a:off x="4002721" y="52862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402361345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6 filtres et 6 cartes d’activation, 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8" name="Group 7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6" name="12-Point Star 5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</p:spTree>
    <p:extLst>
      <p:ext uri="{BB962C8B-B14F-4D97-AF65-F5344CB8AC3E}">
        <p14:creationId xmlns:p14="http://schemas.microsoft.com/office/powerpoint/2010/main" val="322509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6 filtres et 6 carte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0x100x6=60,000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</p:spTree>
    <p:extLst>
      <p:ext uri="{BB962C8B-B14F-4D97-AF65-F5344CB8AC3E}">
        <p14:creationId xmlns:p14="http://schemas.microsoft.com/office/powerpoint/2010/main" val="37042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simplifiée</a:t>
            </a:r>
          </a:p>
          <a:p>
            <a:r>
              <a:rPr lang="fr-CA"/>
              <a:t>(6 filtres et 6 carte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5" name="TextBox 14"/>
          <p:cNvSpPr txBox="1"/>
          <p:nvPr/>
        </p:nvSpPr>
        <p:spPr>
          <a:xfrm>
            <a:off x="4934953" y="3130367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32338" y="462870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</a:p>
          <a:p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0x100x6=60,000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  <p:sp>
        <p:nvSpPr>
          <p:cNvPr id="34" name="Cube 3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009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1</a:t>
            </a:r>
          </a:p>
          <a:p>
            <a:endParaRPr lang="fr-CA" sz="563"/>
          </a:p>
          <a:p>
            <a:r>
              <a:rPr lang="fr-CA" sz="563"/>
              <a:t>Pixel 2</a:t>
            </a:r>
          </a:p>
          <a:p>
            <a:endParaRPr lang="fr-CA" sz="563"/>
          </a:p>
          <a:p>
            <a:r>
              <a:rPr lang="fr-CA" sz="563"/>
              <a:t>Pixel 3</a:t>
            </a:r>
          </a:p>
          <a:p>
            <a:endParaRPr lang="fr-CA" sz="563"/>
          </a:p>
          <a:p>
            <a:r>
              <a:rPr lang="fr-CA" sz="563"/>
              <a:t>Pixel 4</a:t>
            </a:r>
          </a:p>
          <a:p>
            <a:endParaRPr lang="fr-CA" sz="563"/>
          </a:p>
          <a:p>
            <a:r>
              <a:rPr lang="fr-CA" sz="563"/>
              <a:t>Pixel 5</a:t>
            </a:r>
          </a:p>
          <a:p>
            <a:endParaRPr lang="fr-CA" sz="563"/>
          </a:p>
          <a:p>
            <a:r>
              <a:rPr lang="fr-CA" sz="563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537327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7</a:t>
            </a:r>
          </a:p>
          <a:p>
            <a:endParaRPr lang="fr-CA" sz="563"/>
          </a:p>
          <a:p>
            <a:r>
              <a:rPr lang="fr-CA" sz="563"/>
              <a:t>Pixel 8</a:t>
            </a:r>
          </a:p>
          <a:p>
            <a:endParaRPr lang="fr-CA" sz="563"/>
          </a:p>
          <a:p>
            <a:r>
              <a:rPr lang="fr-CA" sz="563"/>
              <a:t>Pixel 9</a:t>
            </a:r>
          </a:p>
          <a:p>
            <a:endParaRPr lang="fr-CA" sz="563"/>
          </a:p>
          <a:p>
            <a:r>
              <a:rPr lang="fr-CA" sz="563"/>
              <a:t>Pixel 10</a:t>
            </a:r>
          </a:p>
          <a:p>
            <a:endParaRPr lang="fr-CA" sz="563"/>
          </a:p>
          <a:p>
            <a:r>
              <a:rPr lang="fr-CA" sz="563"/>
              <a:t>Pixel 11</a:t>
            </a:r>
          </a:p>
          <a:p>
            <a:endParaRPr lang="fr-CA" sz="563"/>
          </a:p>
          <a:p>
            <a:r>
              <a:rPr lang="fr-CA" sz="563"/>
              <a:t>Pixel 12</a:t>
            </a:r>
          </a:p>
          <a:p>
            <a:endParaRPr lang="fr-CA" sz="563"/>
          </a:p>
          <a:p>
            <a:r>
              <a:rPr lang="fr-CA" sz="563"/>
              <a:t>Pixel 13</a:t>
            </a:r>
          </a:p>
          <a:p>
            <a:endParaRPr lang="fr-CA" sz="563"/>
          </a:p>
          <a:p>
            <a:r>
              <a:rPr lang="fr-CA" sz="563"/>
              <a:t>Pixel 14</a:t>
            </a:r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r>
              <a:rPr lang="fr-CA" sz="563"/>
              <a:t>Pixel 65536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800351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08279" y="4543425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/>
              <a:t>256x256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79269" y="872910"/>
            <a:ext cx="6839898" cy="370672"/>
          </a:xfrm>
        </p:spPr>
        <p:txBody>
          <a:bodyPr>
            <a:noAutofit/>
          </a:bodyPr>
          <a:lstStyle/>
          <a:p>
            <a:r>
              <a:rPr lang="en-CA" dirty="0"/>
              <a:t>Beaucoup trop de </a:t>
            </a:r>
            <a:r>
              <a:rPr lang="fr-CA" dirty="0"/>
              <a:t>paramètres</a:t>
            </a:r>
            <a:br>
              <a:rPr lang="fr-CA" dirty="0"/>
            </a:br>
            <a:r>
              <a:rPr lang="fr-CA" dirty="0"/>
              <a:t>(655,370 params dans la couche 1)</a:t>
            </a:r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1581150" y="6130834"/>
            <a:ext cx="4400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mage médicale (IRM de cerveau)</a:t>
            </a:r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/>
              <a:t>Biai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112753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simplifiée</a:t>
            </a:r>
          </a:p>
          <a:p>
            <a:r>
              <a:rPr lang="fr-CA"/>
              <a:t>(6 filtres et 6 cartes d’activation, convolution « </a:t>
            </a:r>
            <a:r>
              <a:rPr lang="fr-CA" b="1" i="1" u="sng" err="1"/>
              <a:t>valid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5211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simplifiée</a:t>
            </a:r>
          </a:p>
          <a:p>
            <a:r>
              <a:rPr lang="fr-CA"/>
              <a:t>(6 filtres et 6 cartes d’activation, convolution « </a:t>
            </a:r>
            <a:r>
              <a:rPr lang="fr-CA" b="1" i="1" u="sng" err="1"/>
              <a:t>valid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510866" y="5260499"/>
              <a:ext cx="2555432" cy="6102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96x96x6=55,296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64295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209006"/>
            <a:ext cx="7772400" cy="1143000"/>
          </a:xfrm>
        </p:spPr>
        <p:txBody>
          <a:bodyPr/>
          <a:lstStyle/>
          <a:p>
            <a:r>
              <a:rPr lang="fr-CA"/>
              <a:t>Image noir/blanc vs. couleur</a:t>
            </a:r>
            <a:endParaRPr lang="fr-F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31810"/>
              </p:ext>
            </p:extLst>
          </p:nvPr>
        </p:nvGraphicFramePr>
        <p:xfrm>
          <a:off x="428670" y="3018379"/>
          <a:ext cx="832769" cy="111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0" y="3018379"/>
                        <a:ext cx="832769" cy="111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92615"/>
              </p:ext>
            </p:extLst>
          </p:nvPr>
        </p:nvGraphicFramePr>
        <p:xfrm>
          <a:off x="1337009" y="2284376"/>
          <a:ext cx="2871631" cy="2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r:id="rId5" imgW="7275960" imgH="6273000" progId="">
                  <p:embed/>
                </p:oleObj>
              </mc:Choice>
              <mc:Fallback>
                <p:oleObj r:id="rId5" imgW="7275960" imgH="62730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7009" y="2284376"/>
                        <a:ext cx="2871631" cy="2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16568" y="4925068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  <p:pic>
        <p:nvPicPr>
          <p:cNvPr id="3" name="Image 4" descr="Une image contenant texte, intérieur, très coloré&#10;&#10;Description générée automatiquement">
            <a:extLst>
              <a:ext uri="{FF2B5EF4-FFF2-40B4-BE49-F238E27FC236}">
                <a16:creationId xmlns:a16="http://schemas.microsoft.com/office/drawing/2014/main" id="{0A55CF86-520C-4BD1-8643-3E43E2749D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094" y="2193305"/>
            <a:ext cx="4264051" cy="265086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1C1C48C-D081-406F-B415-9710CACA20EE}"/>
              </a:ext>
            </a:extLst>
          </p:cNvPr>
          <p:cNvSpPr/>
          <p:nvPr/>
        </p:nvSpPr>
        <p:spPr>
          <a:xfrm>
            <a:off x="5139055" y="4981746"/>
            <a:ext cx="3129383" cy="215444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en-CA" sz="800">
                <a:latin typeface="Times New Roman"/>
                <a:cs typeface="Times New Roman"/>
              </a:rPr>
              <a:t>https://www.kdnuggets.com/2019/12/convert-rgb-image-grayscale.html</a:t>
            </a:r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38A4B1DF-8199-456F-9A6C-1559C2F78DA5}"/>
              </a:ext>
            </a:extLst>
          </p:cNvPr>
          <p:cNvSpPr txBox="1"/>
          <p:nvPr/>
        </p:nvSpPr>
        <p:spPr>
          <a:xfrm>
            <a:off x="744367" y="5259690"/>
            <a:ext cx="2563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"canal" (</a:t>
            </a:r>
            <a:r>
              <a:rPr lang="fr-FR" i="1" err="1">
                <a:latin typeface="Times New Roman"/>
                <a:cs typeface="Times New Roman"/>
              </a:rPr>
              <a:t>channel</a:t>
            </a:r>
            <a:r>
              <a:rPr lang="fr-FR" i="1">
                <a:latin typeface="Times New Roman"/>
                <a:cs typeface="Times New Roman"/>
              </a:rPr>
              <a:t>)</a:t>
            </a:r>
            <a:endParaRPr lang="fr-FR">
              <a:cs typeface="Times New Roman" pitchFamily="18" charset="0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8E8BF82C-8D65-4FEC-BDC3-88273C946F33}"/>
              </a:ext>
            </a:extLst>
          </p:cNvPr>
          <p:cNvSpPr txBox="1"/>
          <p:nvPr/>
        </p:nvSpPr>
        <p:spPr>
          <a:xfrm>
            <a:off x="5136887" y="5259690"/>
            <a:ext cx="292267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3"canaux" (</a:t>
            </a:r>
            <a:r>
              <a:rPr lang="fr-FR" i="1">
                <a:latin typeface="Times New Roman"/>
                <a:cs typeface="Times New Roman"/>
              </a:rPr>
              <a:t>channels)</a:t>
            </a:r>
            <a:endParaRPr lang="fr-FR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9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>
                <a:latin typeface="Times New Roman"/>
                <a:cs typeface="Times New Roman"/>
              </a:rPr>
              <a:t>Filtre : </a:t>
            </a:r>
            <a:r>
              <a:rPr lang="fr-CA" sz="1600" b="1">
                <a:latin typeface="Times New Roman"/>
                <a:cs typeface="Times New Roman"/>
              </a:rPr>
              <a:t>5x5x</a:t>
            </a:r>
            <a:r>
              <a:rPr lang="fr-CA" sz="1600" b="1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</a:p>
          <a:p>
            <a:r>
              <a:rPr lang="fr-CA" sz="1600">
                <a:latin typeface="Times New Roman"/>
                <a:cs typeface="Times New Roman"/>
              </a:rPr>
              <a:t>Stride :</a:t>
            </a:r>
            <a:r>
              <a:rPr lang="fr-CA" sz="1600" b="1">
                <a:latin typeface="Times New Roman"/>
                <a:cs typeface="Times New Roman"/>
              </a:rPr>
              <a:t> 1</a:t>
            </a:r>
            <a:endParaRPr lang="en-CA" sz="1600" b="1">
              <a:latin typeface="Times New Roman"/>
              <a:cs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86691"/>
              </p:ext>
            </p:extLst>
          </p:nvPr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868915" y="1753982"/>
            <a:ext cx="1269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/>
              <a:t>Exemples cifar10</a:t>
            </a:r>
            <a:endParaRPr lang="en-CA" sz="1200"/>
          </a:p>
        </p:txBody>
      </p:sp>
    </p:spTree>
    <p:extLst>
      <p:ext uri="{BB962C8B-B14F-4D97-AF65-F5344CB8AC3E}">
        <p14:creationId xmlns:p14="http://schemas.microsoft.com/office/powerpoint/2010/main" val="68514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82379" y="5167061"/>
              <a:ext cx="279756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32x32x6=6,144 neurones</a:t>
              </a:r>
            </a:p>
            <a:p>
              <a:pPr algn="ctr"/>
              <a:r>
                <a:rPr lang="fr-CA" sz="2000"/>
                <a:t>6x5x5x</a:t>
              </a:r>
              <a:r>
                <a:rPr lang="fr-CA" sz="2000" b="1" u="sng"/>
                <a:t>3</a:t>
              </a:r>
              <a:r>
                <a:rPr lang="fr-CA" sz="2000"/>
                <a:t>=</a:t>
              </a:r>
              <a:r>
                <a:rPr lang="fr-CA" sz="2000" b="1" u="sng"/>
                <a:t>450</a:t>
              </a:r>
              <a:r>
                <a:rPr lang="fr-CA" sz="2000"/>
                <a:t> paramètres</a:t>
              </a:r>
              <a:endParaRPr lang="en-CA" sz="20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èche : droite 3">
            <a:extLst>
              <a:ext uri="{FF2B5EF4-FFF2-40B4-BE49-F238E27FC236}">
                <a16:creationId xmlns:a16="http://schemas.microsoft.com/office/drawing/2014/main" id="{61BAC654-96C3-4E43-9B4D-9703FEBD3EF2}"/>
              </a:ext>
            </a:extLst>
          </p:cNvPr>
          <p:cNvSpPr/>
          <p:nvPr/>
        </p:nvSpPr>
        <p:spPr>
          <a:xfrm rot="-1620000">
            <a:off x="5538740" y="5713834"/>
            <a:ext cx="982413" cy="226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Flèche : droite 21">
            <a:extLst>
              <a:ext uri="{FF2B5EF4-FFF2-40B4-BE49-F238E27FC236}">
                <a16:creationId xmlns:a16="http://schemas.microsoft.com/office/drawing/2014/main" id="{5F09E84B-ACA2-40A8-A3A6-9E2FE2460AA7}"/>
              </a:ext>
            </a:extLst>
          </p:cNvPr>
          <p:cNvSpPr/>
          <p:nvPr/>
        </p:nvSpPr>
        <p:spPr>
          <a:xfrm rot="18600000">
            <a:off x="6436137" y="5883867"/>
            <a:ext cx="982413" cy="226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36A5CEAA-EA14-4EFE-84D8-BED0DE5D6938}"/>
              </a:ext>
            </a:extLst>
          </p:cNvPr>
          <p:cNvSpPr txBox="1"/>
          <p:nvPr/>
        </p:nvSpPr>
        <p:spPr>
          <a:xfrm>
            <a:off x="4864127" y="6262176"/>
            <a:ext cx="173244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"</a:t>
            </a:r>
            <a:r>
              <a:rPr lang="fr-FR" dirty="0" err="1">
                <a:latin typeface="Times New Roman"/>
                <a:cs typeface="Times New Roman"/>
              </a:rPr>
              <a:t>channel</a:t>
            </a:r>
            <a:r>
              <a:rPr lang="fr-FR" dirty="0">
                <a:latin typeface="Times New Roman"/>
                <a:cs typeface="Times New Roman"/>
              </a:rPr>
              <a:t> in"</a:t>
            </a:r>
            <a:endParaRPr lang="fr-FR" dirty="0"/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18209A08-6953-4B82-8F77-EF3BD1EB62FB}"/>
              </a:ext>
            </a:extLst>
          </p:cNvPr>
          <p:cNvSpPr txBox="1"/>
          <p:nvPr/>
        </p:nvSpPr>
        <p:spPr>
          <a:xfrm>
            <a:off x="3787252" y="5704845"/>
            <a:ext cx="186469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"</a:t>
            </a:r>
            <a:r>
              <a:rPr lang="fr-FR" dirty="0" err="1">
                <a:latin typeface="Times New Roman"/>
                <a:cs typeface="Times New Roman"/>
              </a:rPr>
              <a:t>channel</a:t>
            </a:r>
            <a:r>
              <a:rPr lang="fr-FR" dirty="0">
                <a:latin typeface="Times New Roman"/>
                <a:cs typeface="Times New Roman"/>
              </a:rPr>
              <a:t> out"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289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590748" y="5167061"/>
              <a:ext cx="2380833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Qu’arrivera-t-il si on</a:t>
              </a:r>
            </a:p>
            <a:p>
              <a:pPr algn="ctr"/>
              <a:r>
                <a:rPr lang="fr-CA" sz="2000"/>
                <a:t>utilise une </a:t>
              </a:r>
              <a:r>
                <a:rPr lang="fr-CA" sz="2000" b="1" u="sng" err="1"/>
                <a:t>stride</a:t>
              </a:r>
              <a:r>
                <a:rPr lang="fr-CA" sz="2000" b="1" u="sng"/>
                <a:t> de 3?</a:t>
              </a:r>
              <a:endParaRPr lang="en-CA" sz="2000" b="1" u="sng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39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>
                <a:latin typeface="Times New Roman"/>
                <a:cs typeface="Times New Roman"/>
              </a:rPr>
              <a:t>Stride :</a:t>
            </a:r>
            <a:r>
              <a:rPr lang="fr-CA" sz="1600" b="1">
                <a:latin typeface="Times New Roman"/>
                <a:cs typeface="Times New Roman"/>
              </a:rPr>
              <a:t> 3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8942" y="4674145"/>
              <a:ext cx="2511355" cy="14137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(D-F)</a:t>
              </a:r>
              <a:r>
                <a:rPr lang="en-CA" altLang="en-US" sz="3200" b="1">
                  <a:solidFill>
                    <a:srgbClr val="FF0000"/>
                  </a:solidFill>
                </a:rPr>
                <a:t>/S</a:t>
              </a:r>
              <a:r>
                <a:rPr lang="fr-CM" altLang="en-US" sz="3200" b="1">
                  <a:solidFill>
                    <a:srgbClr val="FF0000"/>
                  </a:solidFill>
                </a:rPr>
                <a:t>+1</a:t>
              </a:r>
            </a:p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=</a:t>
              </a:r>
            </a:p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(32-5)</a:t>
              </a:r>
              <a:r>
                <a:rPr lang="en-CA" altLang="en-US" sz="3200" b="1">
                  <a:solidFill>
                    <a:srgbClr val="FF0000"/>
                  </a:solidFill>
                </a:rPr>
                <a:t>/3+1=10</a:t>
              </a:r>
              <a:r>
                <a:rPr lang="fr-CM" altLang="en-US" sz="3200" b="1">
                  <a:solidFill>
                    <a:srgbClr val="FF0000"/>
                  </a:solidFill>
                </a:rPr>
                <a:t> </a:t>
              </a:r>
              <a:endParaRPr lang="en-CA" sz="32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be 3">
            <a:extLst>
              <a:ext uri="{FF2B5EF4-FFF2-40B4-BE49-F238E27FC236}">
                <a16:creationId xmlns:a16="http://schemas.microsoft.com/office/drawing/2014/main" id="{439F64C5-8272-4D5E-8062-474DD6BA3499}"/>
              </a:ext>
            </a:extLst>
          </p:cNvPr>
          <p:cNvSpPr/>
          <p:nvPr/>
        </p:nvSpPr>
        <p:spPr>
          <a:xfrm>
            <a:off x="3747469" y="3222700"/>
            <a:ext cx="668154" cy="1126281"/>
          </a:xfrm>
          <a:prstGeom prst="cube">
            <a:avLst>
              <a:gd name="adj" fmla="val 5051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D1775BB2-D9D9-49A9-913C-404684034BD5}"/>
              </a:ext>
            </a:extLst>
          </p:cNvPr>
          <p:cNvSpPr txBox="1"/>
          <p:nvPr/>
        </p:nvSpPr>
        <p:spPr>
          <a:xfrm>
            <a:off x="4466300" y="3447286"/>
            <a:ext cx="280846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?</a:t>
            </a:r>
            <a:endParaRPr lang="fr-CA" sz="1600">
              <a:cs typeface="Times New Roman"/>
            </a:endParaRPr>
          </a:p>
        </p:txBody>
      </p:sp>
      <p:sp>
        <p:nvSpPr>
          <p:cNvPr id="11" name="TextBox 15">
            <a:extLst>
              <a:ext uri="{FF2B5EF4-FFF2-40B4-BE49-F238E27FC236}">
                <a16:creationId xmlns:a16="http://schemas.microsoft.com/office/drawing/2014/main" id="{BD91098A-5E6A-4C18-916C-7A76957F43C1}"/>
              </a:ext>
            </a:extLst>
          </p:cNvPr>
          <p:cNvSpPr txBox="1"/>
          <p:nvPr/>
        </p:nvSpPr>
        <p:spPr>
          <a:xfrm rot="18738449">
            <a:off x="4302943" y="4158371"/>
            <a:ext cx="276038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?</a:t>
            </a:r>
            <a:endParaRPr lang="en-CA" sz="1600"/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5CB36548-156A-4D77-9D20-65A491901C90}"/>
              </a:ext>
            </a:extLst>
          </p:cNvPr>
          <p:cNvSpPr txBox="1"/>
          <p:nvPr/>
        </p:nvSpPr>
        <p:spPr>
          <a:xfrm>
            <a:off x="3704850" y="4398015"/>
            <a:ext cx="389850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  ?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260564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747469" y="3222700"/>
            <a:ext cx="668154" cy="1126281"/>
          </a:xfrm>
          <a:prstGeom prst="cube">
            <a:avLst>
              <a:gd name="adj" fmla="val 5051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466300" y="344728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246037" y="415837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704850" y="43980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3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6919" y="5167061"/>
              <a:ext cx="2588481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x10x6=</a:t>
              </a:r>
              <a:r>
                <a:rPr lang="fr-CA" sz="2000" b="1">
                  <a:solidFill>
                    <a:srgbClr val="FF0000"/>
                  </a:solidFill>
                </a:rPr>
                <a:t>600 neurones</a:t>
              </a:r>
            </a:p>
            <a:p>
              <a:pPr algn="ctr"/>
              <a:r>
                <a:rPr lang="fr-CA" sz="2000"/>
                <a:t>6x5x5x</a:t>
              </a:r>
              <a:r>
                <a:rPr lang="fr-CA" sz="2000" b="1" u="sng"/>
                <a:t>3</a:t>
              </a:r>
              <a:r>
                <a:rPr lang="fr-CA" sz="2000"/>
                <a:t>=</a:t>
              </a:r>
              <a:r>
                <a:rPr lang="fr-CA" sz="2000" b="1" u="sng"/>
                <a:t>450</a:t>
              </a:r>
              <a:r>
                <a:rPr lang="fr-CA" sz="2000"/>
                <a:t> paramètres</a:t>
              </a:r>
              <a:endParaRPr lang="en-CA" sz="20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</a:p>
          <a:p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43932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621" y="214805"/>
            <a:ext cx="2780398" cy="994172"/>
          </a:xfrm>
        </p:spPr>
        <p:txBody>
          <a:bodyPr/>
          <a:lstStyle/>
          <a:p>
            <a:r>
              <a:rPr lang="fr-CA"/>
              <a:t>Pourquoi ?</a:t>
            </a:r>
            <a:endParaRPr lang="en-CA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9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0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1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2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3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4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5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6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7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8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9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0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1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Données en entrée</a:t>
            </a:r>
            <a:endParaRPr lang="en-CA" sz="180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e la dernière couche</a:t>
              </a:r>
              <a:endParaRPr lang="en-CA" sz="180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u réseau</a:t>
              </a:r>
              <a:endParaRPr lang="en-CA" sz="180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3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31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02" y="167573"/>
            <a:ext cx="3092126" cy="994172"/>
          </a:xfrm>
        </p:spPr>
        <p:txBody>
          <a:bodyPr/>
          <a:lstStyle/>
          <a:p>
            <a:r>
              <a:rPr lang="fr-CA"/>
              <a:t>Pourquoi ?</a:t>
            </a:r>
            <a:endParaRPr lang="fr-FR"/>
          </a:p>
        </p:txBody>
      </p:sp>
      <p:pic>
        <p:nvPicPr>
          <p:cNvPr id="3" name="Image 3">
            <a:extLst>
              <a:ext uri="{FF2B5EF4-FFF2-40B4-BE49-F238E27FC236}">
                <a16:creationId xmlns:a16="http://schemas.microsoft.com/office/drawing/2014/main" id="{BD35B46A-E97B-41D5-A913-8C52530D2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731" y="1281766"/>
            <a:ext cx="6578389" cy="4691209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13D285A8-C82E-40E7-B219-0ED39C86F277}"/>
              </a:ext>
            </a:extLst>
          </p:cNvPr>
          <p:cNvSpPr txBox="1"/>
          <p:nvPr/>
        </p:nvSpPr>
        <p:spPr>
          <a:xfrm>
            <a:off x="1915706" y="6364904"/>
            <a:ext cx="7050702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200">
                <a:latin typeface="Times New Roman"/>
                <a:cs typeface="Times New Roman"/>
              </a:rPr>
              <a:t>https://www.analyticsvidhya.com/blog/2021/06/beginner-friendly-project-cat-and-dog-classification-using-cnn/</a:t>
            </a:r>
            <a:endParaRPr lang="fr-FR" sz="12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2026742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Affichage à l'écran (4:3)</PresentationFormat>
  <Slides>173</Slides>
  <Notes>1</Notes>
  <HiddenSlides>0</HiddenSlides>
  <ScaleCrop>false</ScaleCrop>
  <HeadingPairs>
    <vt:vector size="4" baseType="variant">
      <vt:variant>
        <vt:lpstr>Thème</vt:lpstr>
      </vt:variant>
      <vt:variant>
        <vt:i4>1</vt:i4>
      </vt:variant>
      <vt:variant>
        <vt:lpstr>Titres des diapositives</vt:lpstr>
      </vt:variant>
      <vt:variant>
        <vt:i4>173</vt:i4>
      </vt:variant>
    </vt:vector>
  </HeadingPairs>
  <TitlesOfParts>
    <vt:vector size="174" baseType="lpstr">
      <vt:lpstr>Modèle par défaut</vt:lpstr>
      <vt:lpstr>Réseaux de neurones IFT 780</vt:lpstr>
      <vt:lpstr>Présentation PowerPoint</vt:lpstr>
      <vt:lpstr>Présentation PowerPoint</vt:lpstr>
      <vt:lpstr>Présentation PowerPoint</vt:lpstr>
      <vt:lpstr>Example</vt:lpstr>
      <vt:lpstr>Comment classifier des images?</vt:lpstr>
      <vt:lpstr>Comment classifier des images?</vt:lpstr>
      <vt:lpstr>Beaucoup de paramètres  (7850 params dans la couche 1)</vt:lpstr>
      <vt:lpstr>Beaucoup trop de paramètres (655,370 params dans la couche 1)</vt:lpstr>
      <vt:lpstr>Beaucoup TROP de paramètres  (160M de params dans la couche 1)</vt:lpstr>
      <vt:lpstr>Problème:</vt:lpstr>
      <vt:lpstr>Comment réduire le nombre de connections?</vt:lpstr>
      <vt:lpstr>Présentation PowerPoint</vt:lpstr>
      <vt:lpstr>Présentation PowerPoint</vt:lpstr>
      <vt:lpstr>Convolution et  couche convolutionnelle 1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n gros   convolution = produit scalaire + transl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onvolution et  couche convolutionnelle 2D</vt:lpstr>
      <vt:lpstr>Filtage 2D  (sans flip de filtre)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Image noir/blanc vs. couleur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urquoi ?</vt:lpstr>
      <vt:lpstr>Pourquoi ?</vt:lpstr>
      <vt:lpstr>Exemple</vt:lpstr>
      <vt:lpstr>Exemple</vt:lpstr>
      <vt:lpstr>Exemple</vt:lpstr>
      <vt:lpstr>Exemple</vt:lpstr>
      <vt:lpstr>Exemple</vt:lpstr>
      <vt:lpstr>Exemple</vt:lpstr>
      <vt:lpstr>Exemple</vt:lpstr>
      <vt:lpstr>Des filtres 1x1? Oui ça marche</vt:lpstr>
      <vt:lpstr>Exemple simple d’un filtre 1x1</vt:lpstr>
      <vt:lpstr>Tout comme un Perceptron multi-couches, un réseau à convolution contient plusieurs couches consécutives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out comme un Perceptron multi-couches, un réseau à convolution se termine par une couche de sortie avec 1 neurone par variable prédit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seaux à convolution vs Réseaux pleinement convolutionnels</vt:lpstr>
      <vt:lpstr>Présentation PowerPoint</vt:lpstr>
      <vt:lpstr>Présentation PowerPoint</vt:lpstr>
      <vt:lpstr>Présentation PowerPoint</vt:lpstr>
      <vt:lpstr>Présentation PowerPoint</vt:lpstr>
      <vt:lpstr>Taille filtre = nb de neurones couche précédent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oling</vt:lpstr>
      <vt:lpstr>Réduction de la taille des cartes d’activation</vt:lpstr>
      <vt:lpstr>Max pooling</vt:lpstr>
      <vt:lpstr>Mean pooling</vt:lpstr>
      <vt:lpstr>Max pooling</vt:lpstr>
      <vt:lpstr>Max pooling</vt:lpstr>
      <vt:lpstr>Illustration d’un CNN complet</vt:lpstr>
      <vt:lpstr>Présentation PowerPoint</vt:lpstr>
      <vt:lpstr> Multiplication matricielle parcimonieuse</vt:lpstr>
      <vt:lpstr>Il est plus rapide de multiplier des matrices que de les convoluer.</vt:lpstr>
      <vt:lpstr>Il est plus rapide de multiplier des matrices que de les convoluer.</vt:lpstr>
      <vt:lpstr>Rappel</vt:lpstr>
      <vt:lpstr>Rappel</vt:lpstr>
      <vt:lpstr>Rappel</vt:lpstr>
      <vt:lpstr>Rappel</vt:lpstr>
      <vt:lpstr>Linéarisation de l’entrée et « matriçage » du filtre</vt:lpstr>
      <vt:lpstr>Linéarisation de l’entrée et « matriçage » du filtre</vt:lpstr>
      <vt:lpstr>Présentation PowerPoint</vt:lpstr>
      <vt:lpstr>Linéarisation de l’entrée et « matriçage » du filtre</vt:lpstr>
      <vt:lpstr>Présentation PowerPoint</vt:lpstr>
      <vt:lpstr>Linéarisation de l’entrée et « matriçage » du filtre</vt:lpstr>
      <vt:lpstr>Présentation PowerPoint</vt:lpstr>
      <vt:lpstr>Présentation PowerPoint</vt:lpstr>
      <vt:lpstr>Présentation PowerPoint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Présentation PowerPoint</vt:lpstr>
      <vt:lpstr>On peut faire la même chose mais en linéarisant le filtre et en « matriçant » l’entrée</vt:lpstr>
      <vt:lpstr>Ou encore…</vt:lpstr>
      <vt:lpstr>On peut faire la même chose mais en linéarisant le filtre et en « matriçant » l’entrée</vt:lpstr>
      <vt:lpstr>Présentation PowerPoint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revision>59</cp:revision>
  <cp:lastPrinted>2019-07-22T20:18:13Z</cp:lastPrinted>
  <dcterms:created xsi:type="dcterms:W3CDTF">2006-12-12T14:46:28Z</dcterms:created>
  <dcterms:modified xsi:type="dcterms:W3CDTF">2022-01-18T19:44:28Z</dcterms:modified>
</cp:coreProperties>
</file>